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FD6FFC" w14:textId="766979F3" w:rsidR="002E444B" w:rsidRPr="009002DA" w:rsidRDefault="002E444B" w:rsidP="009002DA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9002DA">
        <w:rPr>
          <w:rFonts w:ascii="Times New Roman" w:hAnsi="Times New Roman"/>
          <w:b/>
        </w:rPr>
        <w:t xml:space="preserve">Chapter </w:t>
      </w:r>
      <w:r w:rsidR="00525702">
        <w:rPr>
          <w:rFonts w:ascii="Times New Roman" w:hAnsi="Times New Roman"/>
          <w:b/>
        </w:rPr>
        <w:t>1</w:t>
      </w:r>
    </w:p>
    <w:p w14:paraId="14BDDBDC" w14:textId="77777777" w:rsidR="00AE1949" w:rsidRPr="009002DA" w:rsidRDefault="00AE1949" w:rsidP="009002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002DA">
        <w:rPr>
          <w:rFonts w:ascii="Times New Roman" w:hAnsi="Times New Roman" w:cs="Times New Roman"/>
          <w:b/>
          <w:sz w:val="24"/>
          <w:szCs w:val="24"/>
        </w:rPr>
        <w:t xml:space="preserve">Parametric Equations and Polar Coordinates </w:t>
      </w:r>
    </w:p>
    <w:p w14:paraId="52A83B12" w14:textId="430F23D3" w:rsidR="002E444B" w:rsidRPr="009002DA" w:rsidRDefault="00525702" w:rsidP="009002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6D00F9" w:rsidRPr="009002DA">
        <w:rPr>
          <w:rFonts w:ascii="Times New Roman" w:hAnsi="Times New Roman" w:cs="Times New Roman"/>
          <w:b/>
          <w:sz w:val="24"/>
          <w:szCs w:val="24"/>
        </w:rPr>
        <w:t>.3 Polar Coordinates</w:t>
      </w:r>
    </w:p>
    <w:p w14:paraId="1AEF0B91" w14:textId="77777777" w:rsidR="002E444B" w:rsidRPr="009002DA" w:rsidRDefault="002E444B" w:rsidP="009002DA">
      <w:pPr>
        <w:pStyle w:val="NormalWeb"/>
        <w:spacing w:before="0" w:beforeAutospacing="0" w:after="0" w:afterAutospacing="0"/>
      </w:pPr>
    </w:p>
    <w:p w14:paraId="5F9B6DF9" w14:textId="77777777" w:rsidR="000609C5" w:rsidRPr="009002DA" w:rsidRDefault="000609C5" w:rsidP="009002DA">
      <w:pPr>
        <w:pStyle w:val="NormalWeb"/>
        <w:spacing w:before="0" w:beforeAutospacing="0" w:after="0" w:afterAutospacing="0"/>
        <w:rPr>
          <w:b/>
        </w:rPr>
      </w:pPr>
      <w:r w:rsidRPr="009002DA">
        <w:rPr>
          <w:b/>
        </w:rPr>
        <w:t>Section Exercises</w:t>
      </w:r>
    </w:p>
    <w:p w14:paraId="68D6E16A" w14:textId="77777777" w:rsidR="006D00F9" w:rsidRPr="009002DA" w:rsidRDefault="006D00F9" w:rsidP="009002D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002DA">
        <w:rPr>
          <w:rFonts w:ascii="Times New Roman" w:hAnsi="Times New Roman" w:cs="Times New Roman"/>
          <w:b/>
          <w:sz w:val="24"/>
          <w:szCs w:val="24"/>
        </w:rPr>
        <w:t xml:space="preserve">In the following exercises, plot the point whose polar coordinates are given by first constructing the angle </w:t>
      </w:r>
      <w:r w:rsidRPr="009002DA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6FBC8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9" o:title=""/>
          </v:shape>
          <o:OLEObject Type="Embed" ProgID="Equation.DSMT4" ShapeID="_x0000_i1025" DrawAspect="Content" ObjectID="_1538899472" r:id="rId10"/>
        </w:object>
      </w:r>
      <w:r w:rsidRPr="009002DA">
        <w:rPr>
          <w:rFonts w:ascii="Times New Roman" w:hAnsi="Times New Roman" w:cs="Times New Roman"/>
          <w:b/>
          <w:sz w:val="24"/>
          <w:szCs w:val="24"/>
        </w:rPr>
        <w:t xml:space="preserve"> and then marking off the distance </w:t>
      </w:r>
      <w:r w:rsidRPr="009002DA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9002DA">
        <w:rPr>
          <w:rFonts w:ascii="Times New Roman" w:hAnsi="Times New Roman" w:cs="Times New Roman"/>
          <w:b/>
          <w:sz w:val="24"/>
          <w:szCs w:val="24"/>
        </w:rPr>
        <w:t xml:space="preserve"> along the ray. </w:t>
      </w:r>
    </w:p>
    <w:p w14:paraId="1692984C" w14:textId="77777777" w:rsidR="009B29DC" w:rsidRPr="009002DA" w:rsidRDefault="009B29DC" w:rsidP="009002D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0E94798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00" w:dyaOrig="680" w14:anchorId="2D8C7304">
          <v:shape id="_x0000_i1026" type="#_x0000_t75" style="width:39pt;height:35.25pt" o:ole="">
            <v:imagedata r:id="rId11" o:title=""/>
          </v:shape>
          <o:OLEObject Type="Embed" ProgID="Equation.DSMT4" ShapeID="_x0000_i1026" DrawAspect="Content" ObjectID="_1538899473" r:id="rId12"/>
        </w:object>
      </w:r>
    </w:p>
    <w:p w14:paraId="606C5D9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384F8615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0253234" wp14:editId="2E03AEE3">
            <wp:extent cx="2286000" cy="2286000"/>
            <wp:effectExtent l="0" t="0" r="0" b="0"/>
            <wp:docPr id="27" name="Picture 27" descr="L:\Clients\Connexions\CONNEX140020_Calculus\05_Art Development\Ch_11\99_Current Art\JPEG\CNX_Calc_Figure_11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 descr="L:\Clients\Connexions\CONNEX140020_Calculus\05_Art Development\Ch_11\99_Current Art\JPEG\CNX_Calc_Figure_11_03_20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D7A2C0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48B98C3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60" w:dyaOrig="680" w14:anchorId="5E590492">
          <v:shape id="_x0000_i1027" type="#_x0000_t75" style="width:54pt;height:33pt" o:ole="">
            <v:imagedata r:id="rId14" o:title=""/>
          </v:shape>
          <o:OLEObject Type="Embed" ProgID="Equation.DSMT4" ShapeID="_x0000_i1027" DrawAspect="Content" ObjectID="_1538899474" r:id="rId15"/>
        </w:object>
      </w:r>
    </w:p>
    <w:p w14:paraId="6A7031B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D3091F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8112F8E" wp14:editId="665A1E3F">
            <wp:extent cx="2286000" cy="2286000"/>
            <wp:effectExtent l="0" t="0" r="0" b="0"/>
            <wp:docPr id="28" name="Picture 28" descr="L:\Clients\Connexions\CONNEX140020_Calculus\05_Art Development\Ch_11\99_Current Art\JPEG\CNX_Calc_Figure_11_03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 descr="L:\Clients\Connexions\CONNEX140020_Calculus\05_Art Development\Ch_11\99_Current Art\JPEG\CNX_Calc_Figure_11_03_202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BE7E6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0FDC4D7B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40" w:dyaOrig="680" w14:anchorId="2A47318D">
          <v:shape id="_x0000_i1028" type="#_x0000_t75" style="width:45.75pt;height:33pt" o:ole="">
            <v:imagedata r:id="rId17" o:title=""/>
          </v:shape>
          <o:OLEObject Type="Embed" ProgID="Equation.DSMT4" ShapeID="_x0000_i1028" DrawAspect="Content" ObjectID="_1538899475" r:id="rId18"/>
        </w:object>
      </w:r>
    </w:p>
    <w:p w14:paraId="119522F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216AB81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844BFD3" wp14:editId="507FADB6">
            <wp:extent cx="2286000" cy="2286000"/>
            <wp:effectExtent l="0" t="0" r="0" b="0"/>
            <wp:docPr id="29" name="Picture 29" descr="L:\Clients\Connexions\CONNEX140020_Calculus\05_Art Development\Ch_11\99_Current Art\JPEG\CNX_Calc_Figure_11_03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 descr="L:\Clients\Connexions\CONNEX140020_Calculus\05_Art Development\Ch_11\99_Current Art\JPEG\CNX_Calc_Figure_11_03_203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629B2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11A607D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60" w:dyaOrig="680" w14:anchorId="4D37F177">
          <v:shape id="_x0000_i1029" type="#_x0000_t75" style="width:54pt;height:35.25pt" o:ole="">
            <v:imagedata r:id="rId20" o:title=""/>
          </v:shape>
          <o:OLEObject Type="Embed" ProgID="Equation.DSMT4" ShapeID="_x0000_i1029" DrawAspect="Content" ObjectID="_1538899476" r:id="rId21"/>
        </w:object>
      </w:r>
    </w:p>
    <w:p w14:paraId="7BF4788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</w:p>
    <w:p w14:paraId="6CC1643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6372D9B" wp14:editId="3DDD892C">
            <wp:extent cx="2286000" cy="2286000"/>
            <wp:effectExtent l="0" t="0" r="0" b="0"/>
            <wp:docPr id="30" name="Picture 30" descr="L:\Clients\Connexions\CONNEX140020_Calculus\05_Art Development\Ch_11\99_Current Art\JPEG\CNX_Calc_Figure_11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 descr="L:\Clients\Connexions\CONNEX140020_Calculus\05_Art Development\Ch_11\99_Current Art\JPEG\CNX_Calc_Figure_11_03_204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F0F76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72710E96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76E42C2E">
          <v:shape id="_x0000_i1030" type="#_x0000_t75" style="width:39pt;height:35.25pt" o:ole="">
            <v:imagedata r:id="rId23" o:title=""/>
          </v:shape>
          <o:OLEObject Type="Embed" ProgID="Equation.DSMT4" ShapeID="_x0000_i1030" DrawAspect="Content" ObjectID="_1538899477" r:id="rId24"/>
        </w:object>
      </w:r>
    </w:p>
    <w:p w14:paraId="76497FD5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7CBA0B95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A7FE0B1" wp14:editId="06DBA312">
            <wp:extent cx="2286000" cy="2286000"/>
            <wp:effectExtent l="0" t="0" r="0" b="0"/>
            <wp:docPr id="31" name="Picture 31" descr="L:\Clients\Connexions\CONNEX140020_Calculus\05_Art Development\Ch_11\99_Current Art\JPEG\CNX_Calc_Figure_11_03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 descr="L:\Clients\Connexions\CONNEX140020_Calculus\05_Art Development\Ch_11\99_Current Art\JPEG\CNX_Calc_Figure_11_03_205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B410D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FDB552F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20" w:dyaOrig="680" w14:anchorId="330BA8EE">
          <v:shape id="_x0000_i1031" type="#_x0000_t75" style="width:47.25pt;height:35.25pt" o:ole="">
            <v:imagedata r:id="rId26" o:title=""/>
          </v:shape>
          <o:OLEObject Type="Embed" ProgID="Equation.DSMT4" ShapeID="_x0000_i1031" DrawAspect="Content" ObjectID="_1538899478" r:id="rId27"/>
        </w:object>
      </w:r>
    </w:p>
    <w:p w14:paraId="0C5FAE2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4DA93CAD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15C7F8F" wp14:editId="34968DA2">
            <wp:extent cx="2286000" cy="2286000"/>
            <wp:effectExtent l="0" t="0" r="0" b="0"/>
            <wp:docPr id="448" name="Picture 448" descr="L:\Clients\Connexions\CONNEX140020_Calculus\05_Art Development\Ch_11\99_Current Art\JPEG\CNX_Calc_Figure_11_03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 descr="L:\Clients\Connexions\CONNEX140020_Calculus\05_Art Development\Ch_11\99_Current Art\JPEG\CNX_Calc_Figure_11_03_206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99442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690998E4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80" w14:anchorId="0EC43CEC">
          <v:shape id="_x0000_i1032" type="#_x0000_t75" style="width:39pt;height:35.25pt" o:ole="">
            <v:imagedata r:id="rId29" o:title=""/>
          </v:shape>
          <o:OLEObject Type="Embed" ProgID="Equation.DSMT4" ShapeID="_x0000_i1032" DrawAspect="Content" ObjectID="_1538899479" r:id="rId30"/>
        </w:object>
      </w:r>
    </w:p>
    <w:p w14:paraId="303B58D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FCC0D2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961DEA3" wp14:editId="5AA6CFD5">
            <wp:extent cx="2286000" cy="2514600"/>
            <wp:effectExtent l="0" t="0" r="0" b="0"/>
            <wp:docPr id="449" name="Picture 449" descr="L:\Clients\Connexions\CONNEX140020_Calculus\05_Art Development\Ch_11\99_Current Art\JPEG\CNX_Calc_Figure_11_03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 descr="L:\Clients\Connexions\CONNEX140020_Calculus\05_Art Development\Ch_11\99_Current Art\JPEG\CNX_Calc_Figure_11_03_207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1F507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BC1CF41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consider the polar graph below. Give two sets of polar coordinates for each point. </w:t>
      </w:r>
    </w:p>
    <w:p w14:paraId="0538D5EC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073791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C7FF632" wp14:editId="6414B181">
            <wp:extent cx="2790825" cy="2790825"/>
            <wp:effectExtent l="0" t="0" r="9525" b="9525"/>
            <wp:docPr id="450" name="Picture 450" descr="L:\Clients\Connexions\CONNEX140020_Calculus\05_Art Development\Ch_11\99_Current Art\JPEG\CNX_Calc_Figure_11_03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 descr="L:\Clients\Connexions\CONNEX140020_Calculus\05_Art Development\Ch_11\99_Current Art\JPEG\CNX_Calc_Figure_11_03_208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9C765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163255D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39D390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340" w:dyaOrig="680" w14:anchorId="08EA9DCC">
          <v:shape id="_x0000_i1033" type="#_x0000_t75" style="width:116.25pt;height:35.25pt" o:ole="">
            <v:imagedata r:id="rId33" o:title=""/>
          </v:shape>
          <o:OLEObject Type="Embed" ProgID="Equation.DSMT4" ShapeID="_x0000_i1033" DrawAspect="Content" ObjectID="_1538899480" r:id="rId34"/>
        </w:object>
      </w:r>
    </w:p>
    <w:p w14:paraId="11A2808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22904CC" w14:textId="095CD983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AA9CC7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nswer: </w:t>
      </w: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520" w:dyaOrig="680" w14:anchorId="2BB45F39">
          <v:shape id="_x0000_i1034" type="#_x0000_t75" style="width:125.25pt;height:35.25pt" o:ole="">
            <v:imagedata r:id="rId35" o:title=""/>
          </v:shape>
          <o:OLEObject Type="Embed" ProgID="Equation.DSMT4" ShapeID="_x0000_i1034" DrawAspect="Content" ObjectID="_1538899481" r:id="rId36"/>
        </w:object>
      </w:r>
    </w:p>
    <w:p w14:paraId="7F15E092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C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5553E19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20" w:dyaOrig="340" w14:anchorId="41B5C574">
          <v:shape id="_x0000_i1035" type="#_x0000_t75" style="width:96pt;height:17.25pt" o:ole="">
            <v:imagedata r:id="rId37" o:title=""/>
          </v:shape>
          <o:OLEObject Type="Embed" ProgID="Equation.DSMT4" ShapeID="_x0000_i1035" DrawAspect="Content" ObjectID="_1538899482" r:id="rId38"/>
        </w:object>
      </w:r>
    </w:p>
    <w:p w14:paraId="323BFEB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2A70D04" w14:textId="0FCF7C9E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Coordinates of point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9002D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AB333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400" w:dyaOrig="680" w14:anchorId="7564D25F">
          <v:shape id="_x0000_i1036" type="#_x0000_t75" style="width:120.75pt;height:35.25pt" o:ole="">
            <v:imagedata r:id="rId39" o:title=""/>
          </v:shape>
          <o:OLEObject Type="Embed" ProgID="Equation.DSMT4" ShapeID="_x0000_i1036" DrawAspect="Content" ObjectID="_1538899483" r:id="rId40"/>
        </w:object>
      </w:r>
    </w:p>
    <w:p w14:paraId="4BD77F05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530C0B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the rectangular coordinates of a point are given. Find two sets of polar coordinates for the point in </w:t>
      </w:r>
      <w:r w:rsidR="009002DA" w:rsidRPr="009002DA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80" w:dyaOrig="400" w14:anchorId="37E7818B">
          <v:shape id="_x0000_i1037" type="#_x0000_t75" style="width:39.75pt;height:18pt" o:ole="">
            <v:imagedata r:id="rId41" o:title=""/>
          </v:shape>
          <o:OLEObject Type="Embed" ProgID="Equation.DSMT4" ShapeID="_x0000_i1037" DrawAspect="Content" ObjectID="_1538899484" r:id="rId42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 Round to three decimal places. </w:t>
      </w:r>
    </w:p>
    <w:p w14:paraId="5A5D83B8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0930AE0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9" w:dyaOrig="400" w14:anchorId="4761953A">
          <v:shape id="_x0000_i1038" type="#_x0000_t75" style="width:32.25pt;height:20.25pt" o:ole="">
            <v:imagedata r:id="rId43" o:title=""/>
          </v:shape>
          <o:OLEObject Type="Embed" ProgID="Equation.DSMT4" ShapeID="_x0000_i1038" DrawAspect="Content" ObjectID="_1538899485" r:id="rId44"/>
        </w:object>
      </w:r>
    </w:p>
    <w:p w14:paraId="341515D5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620" w:dyaOrig="680" w14:anchorId="05A6A2D9">
          <v:shape id="_x0000_i1039" type="#_x0000_t75" style="width:131.25pt;height:35.25pt" o:ole="">
            <v:imagedata r:id="rId45" o:title=""/>
          </v:shape>
          <o:OLEObject Type="Embed" ProgID="Equation.DSMT4" ShapeID="_x0000_i1039" DrawAspect="Content" ObjectID="_1538899486" r:id="rId46"/>
        </w:object>
      </w:r>
    </w:p>
    <w:p w14:paraId="27F359C8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DC8197C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64C20AF6">
          <v:shape id="_x0000_i1040" type="#_x0000_t75" style="width:42.75pt;height:20.25pt" o:ole="">
            <v:imagedata r:id="rId47" o:title=""/>
          </v:shape>
          <o:OLEObject Type="Embed" ProgID="Equation.DSMT4" ShapeID="_x0000_i1040" DrawAspect="Content" ObjectID="_1538899487" r:id="rId48"/>
        </w:object>
      </w:r>
      <w:r w:rsidR="006D00F9" w:rsidRPr="009002DA">
        <w:rPr>
          <w:rFonts w:ascii="Times New Roman" w:eastAsia="Calibri" w:hAnsi="Times New Roman" w:cs="Times New Roman"/>
          <w:sz w:val="24"/>
          <w:szCs w:val="24"/>
        </w:rPr>
        <w:t xml:space="preserve"> (3,–4)</w:t>
      </w:r>
    </w:p>
    <w:p w14:paraId="40867CF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00" w14:anchorId="032B7F0D">
          <v:shape id="_x0000_i1041" type="#_x0000_t75" style="width:162pt;height:18pt" o:ole="">
            <v:imagedata r:id="rId49" o:title=""/>
          </v:shape>
          <o:OLEObject Type="Embed" ProgID="Equation.DSMT4" ShapeID="_x0000_i1041" DrawAspect="Content" ObjectID="_1538899488" r:id="rId50"/>
        </w:object>
      </w:r>
    </w:p>
    <w:p w14:paraId="0275F90A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2DFA32B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 w14:anchorId="36B5B69E">
          <v:shape id="_x0000_i1042" type="#_x0000_t75" style="width:36.75pt;height:20.25pt" o:ole="">
            <v:imagedata r:id="rId51" o:title=""/>
          </v:shape>
          <o:OLEObject Type="Embed" ProgID="Equation.DSMT4" ShapeID="_x0000_i1042" DrawAspect="Content" ObjectID="_1538899489" r:id="rId52"/>
        </w:object>
      </w:r>
    </w:p>
    <w:p w14:paraId="58835461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940" w:dyaOrig="400" w14:anchorId="742B9B45">
          <v:shape id="_x0000_i1043" type="#_x0000_t75" style="width:147.75pt;height:18pt" o:ole="">
            <v:imagedata r:id="rId53" o:title=""/>
          </v:shape>
          <o:OLEObject Type="Embed" ProgID="Equation.DSMT4" ShapeID="_x0000_i1043" DrawAspect="Content" ObjectID="_1538899490" r:id="rId54"/>
        </w:object>
      </w:r>
    </w:p>
    <w:p w14:paraId="41490113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8BB010F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 w14:anchorId="47F0AF09">
          <v:shape id="_x0000_i1044" type="#_x0000_t75" style="width:39.75pt;height:20.25pt" o:ole="">
            <v:imagedata r:id="rId55" o:title=""/>
          </v:shape>
          <o:OLEObject Type="Embed" ProgID="Equation.DSMT4" ShapeID="_x0000_i1044" DrawAspect="Content" ObjectID="_1538899491" r:id="rId56"/>
        </w:object>
      </w:r>
    </w:p>
    <w:p w14:paraId="2924570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0" w:dyaOrig="400" w14:anchorId="7777C79B">
          <v:shape id="_x0000_i1045" type="#_x0000_t75" style="width:174pt;height:18pt" o:ole="">
            <v:imagedata r:id="rId57" o:title=""/>
          </v:shape>
          <o:OLEObject Type="Embed" ProgID="Equation.DSMT4" ShapeID="_x0000_i1045" DrawAspect="Content" ObjectID="_1538899492" r:id="rId58"/>
        </w:object>
      </w:r>
    </w:p>
    <w:p w14:paraId="722C1C7B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14D9292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9" w:dyaOrig="400" w14:anchorId="49316F42">
          <v:shape id="_x0000_i1046" type="#_x0000_t75" style="width:32.25pt;height:20.25pt" o:ole="">
            <v:imagedata r:id="rId59" o:title=""/>
          </v:shape>
          <o:OLEObject Type="Embed" ProgID="Equation.DSMT4" ShapeID="_x0000_i1046" DrawAspect="Content" ObjectID="_1538899493" r:id="rId60"/>
        </w:object>
      </w:r>
    </w:p>
    <w:p w14:paraId="37FCB67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820" w:dyaOrig="400" w14:anchorId="08860AD3">
          <v:shape id="_x0000_i1047" type="#_x0000_t75" style="width:140.25pt;height:18pt" o:ole="">
            <v:imagedata r:id="rId61" o:title=""/>
          </v:shape>
          <o:OLEObject Type="Embed" ProgID="Equation.DSMT4" ShapeID="_x0000_i1047" DrawAspect="Content" ObjectID="_1538899494" r:id="rId62"/>
        </w:object>
      </w:r>
    </w:p>
    <w:p w14:paraId="74F1D63D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CB4D386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020" w:dyaOrig="480" w14:anchorId="1959FDF2">
          <v:shape id="_x0000_i1048" type="#_x0000_t75" style="width:50.25pt;height:26.25pt" o:ole="">
            <v:imagedata r:id="rId63" o:title=""/>
          </v:shape>
          <o:OLEObject Type="Embed" ProgID="Equation.DSMT4" ShapeID="_x0000_i1048" DrawAspect="Content" ObjectID="_1538899495" r:id="rId64"/>
        </w:object>
      </w:r>
    </w:p>
    <w:p w14:paraId="4023B52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820" w:dyaOrig="480" w14:anchorId="2C6FF6B8">
          <v:shape id="_x0000_i1049" type="#_x0000_t75" style="width:191.25pt;height:24pt" o:ole="">
            <v:imagedata r:id="rId65" o:title=""/>
          </v:shape>
          <o:OLEObject Type="Embed" ProgID="Equation.DSMT4" ShapeID="_x0000_i1049" DrawAspect="Content" ObjectID="_1538899496" r:id="rId66"/>
        </w:object>
      </w:r>
    </w:p>
    <w:p w14:paraId="34E8EA7D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</w:p>
    <w:p w14:paraId="6678910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find rectangular coordinates for the given point in polar coordinates. </w:t>
      </w:r>
    </w:p>
    <w:p w14:paraId="3A60AEA8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A193933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40" w:dyaOrig="680" w14:anchorId="5E58C776">
          <v:shape id="_x0000_i1050" type="#_x0000_t75" style="width:42.75pt;height:33.75pt" o:ole="">
            <v:imagedata r:id="rId67" o:title=""/>
          </v:shape>
          <o:OLEObject Type="Embed" ProgID="Equation.DSMT4" ShapeID="_x0000_i1050" DrawAspect="Content" ObjectID="_1538899497" r:id="rId68"/>
        </w:object>
      </w:r>
    </w:p>
    <w:p w14:paraId="2F7CB653" w14:textId="5E9B271E" w:rsidR="00156197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420" w:dyaOrig="480" w14:anchorId="0EE8D2CF">
          <v:shape id="_x0000_i1051" type="#_x0000_t75" style="width:71.25pt;height:26.25pt" o:ole="">
            <v:imagedata r:id="rId69" o:title=""/>
          </v:shape>
          <o:OLEObject Type="Embed" ProgID="Equation.DSMT4" ShapeID="_x0000_i1051" DrawAspect="Content" ObjectID="_1538899498" r:id="rId70"/>
        </w:object>
      </w:r>
    </w:p>
    <w:p w14:paraId="5E6B4A05" w14:textId="77777777" w:rsidR="009002DA" w:rsidRDefault="009002DA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550380AD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59" w:dyaOrig="680" w14:anchorId="14EC19FB">
          <v:shape id="_x0000_i1052" type="#_x0000_t75" style="width:42.75pt;height:33.75pt" o:ole="">
            <v:imagedata r:id="rId71" o:title=""/>
          </v:shape>
          <o:OLEObject Type="Embed" ProgID="Equation.DSMT4" ShapeID="_x0000_i1052" DrawAspect="Content" ObjectID="_1538899499" r:id="rId72"/>
        </w:object>
      </w:r>
    </w:p>
    <w:p w14:paraId="026C450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8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200" w:dyaOrig="480" w14:anchorId="40AD704D">
          <v:shape id="_x0000_i1053" type="#_x0000_t75" style="width:60pt;height:24pt" o:ole="">
            <v:imagedata r:id="rId73" o:title=""/>
          </v:shape>
          <o:OLEObject Type="Embed" ProgID="Equation.DSMT4" ShapeID="_x0000_i1053" DrawAspect="Content" ObjectID="_1538899500" r:id="rId74"/>
        </w:object>
      </w:r>
    </w:p>
    <w:p w14:paraId="0EA16275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04AE378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20" w:dyaOrig="680" w14:anchorId="58BA03B3">
          <v:shape id="_x0000_i1054" type="#_x0000_t75" style="width:36pt;height:33.75pt" o:ole="">
            <v:imagedata r:id="rId75" o:title=""/>
          </v:shape>
          <o:OLEObject Type="Embed" ProgID="Equation.DSMT4" ShapeID="_x0000_i1054" DrawAspect="Content" ObjectID="_1538899501" r:id="rId76"/>
        </w:object>
      </w:r>
    </w:p>
    <w:p w14:paraId="34054F95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3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219" w:dyaOrig="800" w14:anchorId="732CE009">
          <v:shape id="_x0000_i1055" type="#_x0000_t75" style="width:60.75pt;height:39.75pt" o:ole="">
            <v:imagedata r:id="rId77" o:title=""/>
          </v:shape>
          <o:OLEObject Type="Embed" ProgID="Equation.DSMT4" ShapeID="_x0000_i1055" DrawAspect="Content" ObjectID="_1538899502" r:id="rId78"/>
        </w:object>
      </w:r>
    </w:p>
    <w:p w14:paraId="4ACACA90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0C9E26F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00" w:dyaOrig="680" w14:anchorId="1B9BBCB2">
          <v:shape id="_x0000_i1056" type="#_x0000_t75" style="width:39.75pt;height:33.75pt" o:ole="">
            <v:imagedata r:id="rId79" o:title=""/>
          </v:shape>
          <o:OLEObject Type="Embed" ProgID="Equation.DSMT4" ShapeID="_x0000_i1056" DrawAspect="Content" ObjectID="_1538899503" r:id="rId80"/>
        </w:object>
      </w:r>
    </w:p>
    <w:p w14:paraId="3C009A49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3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380" w:dyaOrig="800" w14:anchorId="40A2C338">
          <v:shape id="_x0000_i1057" type="#_x0000_t75" style="width:69pt;height:39.75pt" o:ole="">
            <v:imagedata r:id="rId81" o:title=""/>
          </v:shape>
          <o:OLEObject Type="Embed" ProgID="Equation.DSMT4" ShapeID="_x0000_i1057" DrawAspect="Content" ObjectID="_1538899504" r:id="rId82"/>
        </w:object>
      </w:r>
    </w:p>
    <w:p w14:paraId="7E2BB3D0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D9E35D6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60" w:dyaOrig="680" w14:anchorId="3F280AEB">
          <v:shape id="_x0000_i1058" type="#_x0000_t75" style="width:47.25pt;height:33pt" o:ole="">
            <v:imagedata r:id="rId83" o:title=""/>
          </v:shape>
          <o:OLEObject Type="Embed" ProgID="Equation.DSMT4" ShapeID="_x0000_i1058" DrawAspect="Content" ObjectID="_1538899505" r:id="rId84"/>
        </w:object>
      </w:r>
    </w:p>
    <w:p w14:paraId="6984359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3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660" w:dyaOrig="800" w14:anchorId="7E37AF76">
          <v:shape id="_x0000_i1059" type="#_x0000_t75" style="width:83.25pt;height:39.75pt" o:ole="">
            <v:imagedata r:id="rId85" o:title=""/>
          </v:shape>
          <o:OLEObject Type="Embed" ProgID="Equation.DSMT4" ShapeID="_x0000_i1059" DrawAspect="Content" ObjectID="_1538899506" r:id="rId86"/>
        </w:object>
      </w:r>
    </w:p>
    <w:p w14:paraId="1008125C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0B5119D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20" w:dyaOrig="680" w14:anchorId="395336C2">
          <v:shape id="_x0000_i1060" type="#_x0000_t75" style="width:36pt;height:33.75pt" o:ole="">
            <v:imagedata r:id="rId87" o:title=""/>
          </v:shape>
          <o:OLEObject Type="Embed" ProgID="Equation.DSMT4" ShapeID="_x0000_i1060" DrawAspect="Content" ObjectID="_1538899507" r:id="rId88"/>
        </w:object>
      </w:r>
    </w:p>
    <w:p w14:paraId="5D7184B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 w14:anchorId="486871BD">
          <v:shape id="_x0000_i1061" type="#_x0000_t75" style="width:39.75pt;height:18pt" o:ole="">
            <v:imagedata r:id="rId89" o:title=""/>
          </v:shape>
          <o:OLEObject Type="Embed" ProgID="Equation.DSMT4" ShapeID="_x0000_i1061" DrawAspect="Content" ObjectID="_1538899508" r:id="rId90"/>
        </w:object>
      </w:r>
    </w:p>
    <w:p w14:paraId="66FDEBD3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64CDB17" w14:textId="77777777" w:rsidR="006D00F9" w:rsidRPr="009002DA" w:rsidRDefault="009002DA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20" w14:anchorId="69E04184">
          <v:shape id="_x0000_i1062" type="#_x0000_t75" style="width:53.25pt;height:18.75pt" o:ole="">
            <v:imagedata r:id="rId91" o:title=""/>
          </v:shape>
          <o:OLEObject Type="Embed" ProgID="Equation.DSMT4" ShapeID="_x0000_i1062" DrawAspect="Content" ObjectID="_1538899509" r:id="rId92"/>
        </w:object>
      </w:r>
    </w:p>
    <w:p w14:paraId="3D7DC83D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="009002DA"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0" w:dyaOrig="400" w14:anchorId="5B3E4755">
          <v:shape id="_x0000_i1063" type="#_x0000_t75" style="width:96pt;height:18pt" o:ole="">
            <v:imagedata r:id="rId93" o:title=""/>
          </v:shape>
          <o:OLEObject Type="Embed" ProgID="Equation.DSMT4" ShapeID="_x0000_i1063" DrawAspect="Content" ObjectID="_1538899510" r:id="rId94"/>
        </w:object>
      </w:r>
    </w:p>
    <w:p w14:paraId="1D779F8F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130EACC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For the following exercises, determine whether the graphs of the polar equation are symmetric with respect to the</w:t>
      </w:r>
      <w:r w:rsidRPr="009002D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00" w14:anchorId="7F4374AC">
          <v:shape id="_x0000_i1064" type="#_x0000_t75" style="width:9.75pt;height:11.25pt" o:ole="">
            <v:imagedata r:id="rId95" o:title=""/>
          </v:shape>
          <o:OLEObject Type="Embed" ProgID="Equation.DSMT4" ShapeID="_x0000_i1064" DrawAspect="Content" ObjectID="_1538899511" r:id="rId96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>-axis, the</w:t>
      </w:r>
      <w:r w:rsidRPr="009002D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200" w:dyaOrig="240" w14:anchorId="59DFE0CB">
          <v:shape id="_x0000_i1065" type="#_x0000_t75" style="width:11.25pt;height:11.25pt" o:ole="">
            <v:imagedata r:id="rId97" o:title=""/>
          </v:shape>
          <o:OLEObject Type="Embed" ProgID="Equation.DSMT4" ShapeID="_x0000_i1065" DrawAspect="Content" ObjectID="_1538899512" r:id="rId98"/>
        </w:object>
      </w: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-axis, or the origin. </w:t>
      </w:r>
    </w:p>
    <w:p w14:paraId="1CAC5047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990882A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60" w:dyaOrig="300" w14:anchorId="7CBFC4C0">
          <v:shape id="_x0000_i1066" type="#_x0000_t75" style="width:59.25pt;height:15pt" o:ole="">
            <v:imagedata r:id="rId99" o:title=""/>
          </v:shape>
          <o:OLEObject Type="Embed" ProgID="Equation.DSMT4" ShapeID="_x0000_i1066" DrawAspect="Content" ObjectID="_1538899513" r:id="rId100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8C47AF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the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axis,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, and origin.</w:t>
      </w:r>
    </w:p>
    <w:p w14:paraId="04AE290E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869B0F7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60" w:dyaOrig="300" w14:anchorId="63EC075D">
          <v:shape id="_x0000_i1067" type="#_x0000_t75" style="width:54pt;height:15pt" o:ole="">
            <v:imagedata r:id="rId101" o:title=""/>
          </v:shape>
          <o:OLEObject Type="Embed" ProgID="Equation.DSMT4" ShapeID="_x0000_i1067" DrawAspect="Content" ObjectID="_1538899514" r:id="rId102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9B6B40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the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axis,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, and origin.</w:t>
      </w:r>
    </w:p>
    <w:p w14:paraId="7124F7CF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243B1DE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20" w:dyaOrig="700" w14:anchorId="70E3604F">
          <v:shape id="_x0000_i1068" type="#_x0000_t75" style="width:51pt;height:35.25pt" o:ole="">
            <v:imagedata r:id="rId103" o:title=""/>
          </v:shape>
          <o:OLEObject Type="Embed" ProgID="Equation.3" ShapeID="_x0000_i1068" DrawAspect="Content" ObjectID="_1538899515" r:id="rId104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A0B5A4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ic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509249D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727182B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60" w14:anchorId="5DF2BB9F">
          <v:shape id="_x0000_i1069" type="#_x0000_t75" style="width:45.75pt;height:12.75pt" o:ole="">
            <v:imagedata r:id="rId105" o:title=""/>
          </v:shape>
          <o:OLEObject Type="Embed" ProgID="Equation.DSMT4" ShapeID="_x0000_i1069" DrawAspect="Content" ObjectID="_1538899516" r:id="rId106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1D6EE6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3D84DBE1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CF4273F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0" w:dyaOrig="260" w14:anchorId="4414A598">
          <v:shape id="_x0000_i1070" type="#_x0000_t75" style="width:54pt;height:12pt" o:ole="">
            <v:imagedata r:id="rId107" o:title=""/>
          </v:shape>
          <o:OLEObject Type="Embed" ProgID="Equation.DSMT4" ShapeID="_x0000_i1070" DrawAspect="Content" ObjectID="_1538899517" r:id="rId108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D9273EE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Symmetry with respect to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only.</w:t>
      </w:r>
    </w:p>
    <w:p w14:paraId="66763558" w14:textId="77777777" w:rsidR="00156197" w:rsidRPr="009002DA" w:rsidRDefault="00156197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5FE96089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describe the graph of each polar equation. Confirm each description by converting into a rectangular equation. </w:t>
      </w:r>
    </w:p>
    <w:p w14:paraId="1729535F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77010B2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67218219">
          <v:shape id="_x0000_i1071" type="#_x0000_t75" style="width:26.25pt;height:14.25pt" o:ole="">
            <v:imagedata r:id="rId109" o:title=""/>
          </v:shape>
          <o:OLEObject Type="Embed" ProgID="Equation.DSMT4" ShapeID="_x0000_i1071" DrawAspect="Content" ObjectID="_1538899518" r:id="rId110"/>
        </w:object>
      </w:r>
    </w:p>
    <w:p w14:paraId="113D4473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 Circle of radius 3.</w:t>
      </w:r>
    </w:p>
    <w:p w14:paraId="7677A3B3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6D00582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 w14:anchorId="0B88D6AC">
          <v:shape id="_x0000_i1072" type="#_x0000_t75" style="width:32.25pt;height:32.25pt" o:ole="">
            <v:imagedata r:id="rId111" o:title=""/>
          </v:shape>
          <o:OLEObject Type="Embed" ProgID="Equation.DSMT4" ShapeID="_x0000_i1072" DrawAspect="Content" ObjectID="_1538899519" r:id="rId112"/>
        </w:object>
      </w:r>
    </w:p>
    <w:p w14:paraId="55703341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Line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0" w:dyaOrig="260" w14:anchorId="1BA032F1">
          <v:shape id="_x0000_i1073" type="#_x0000_t75" style="width:29.25pt;height:12.75pt" o:ole="">
            <v:imagedata r:id="rId113" o:title=""/>
          </v:shape>
          <o:OLEObject Type="Embed" ProgID="Equation.DSMT4" ShapeID="_x0000_i1073" DrawAspect="Content" ObjectID="_1538899520" r:id="rId114"/>
        </w:object>
      </w:r>
    </w:p>
    <w:p w14:paraId="4C6B1516" w14:textId="77777777" w:rsidR="00156197" w:rsidRPr="009002DA" w:rsidRDefault="00156197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4314C9FA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 w14:anchorId="6BCF12B4">
          <v:shape id="_x0000_i1074" type="#_x0000_t75" style="width:44.25pt;height:14.25pt" o:ole="">
            <v:imagedata r:id="rId115" o:title=""/>
          </v:shape>
          <o:OLEObject Type="Embed" ProgID="Equation.DSMT4" ShapeID="_x0000_i1074" DrawAspect="Content" ObjectID="_1538899521" r:id="rId116"/>
        </w:object>
      </w:r>
    </w:p>
    <w:p w14:paraId="0F95659F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020D645A">
          <v:shape id="_x0000_i1075" type="#_x0000_t75" style="width:26.25pt;height:14.25pt" o:ole="">
            <v:imagedata r:id="rId117" o:title=""/>
          </v:shape>
          <o:OLEObject Type="Embed" ProgID="Equation.DSMT4" ShapeID="_x0000_i1075" DrawAspect="Content" ObjectID="_1538899522" r:id="rId118"/>
        </w:object>
      </w:r>
    </w:p>
    <w:p w14:paraId="71684A8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8FFAE47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 w14:anchorId="56CF85F8">
          <v:shape id="_x0000_i1076" type="#_x0000_t75" style="width:45.75pt;height:14.25pt" o:ole="">
            <v:imagedata r:id="rId119" o:title=""/>
          </v:shape>
          <o:OLEObject Type="Embed" ProgID="Equation.DSMT4" ShapeID="_x0000_i1076" DrawAspect="Content" ObjectID="_1538899523" r:id="rId120"/>
        </w:object>
      </w:r>
    </w:p>
    <w:p w14:paraId="13CDAB3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72535A8D">
          <v:shape id="_x0000_i1077" type="#_x0000_t75" style="width:26.25pt;height:18pt" o:ole="">
            <v:imagedata r:id="rId121" o:title=""/>
          </v:shape>
          <o:OLEObject Type="Embed" ProgID="Equation.DSMT4" ShapeID="_x0000_i1077" DrawAspect="Content" ObjectID="_1538899524" r:id="rId122"/>
        </w:object>
      </w:r>
    </w:p>
    <w:p w14:paraId="542F2E02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</w:p>
    <w:p w14:paraId="3104DD51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For the following exercises, convert the rectangular equation to polar form and sketch its graph.</w:t>
      </w:r>
    </w:p>
    <w:p w14:paraId="22AB370E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D6BEAA1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02C5D3CE">
          <v:shape id="_x0000_i1078" type="#_x0000_t75" style="width:60.75pt;height:18pt" o:ole="">
            <v:imagedata r:id="rId123" o:title=""/>
          </v:shape>
          <o:OLEObject Type="Embed" ProgID="Equation.DSMT4" ShapeID="_x0000_i1078" DrawAspect="Content" ObjectID="_1538899525" r:id="rId124"/>
        </w:object>
      </w:r>
    </w:p>
    <w:p w14:paraId="5014F476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Circle of radius 4; polar form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300" w14:anchorId="7A5B2D9F">
          <v:shape id="_x0000_i1079" type="#_x0000_t75" style="width:36.75pt;height:15pt" o:ole="">
            <v:imagedata r:id="rId125" o:title=""/>
          </v:shape>
          <o:OLEObject Type="Embed" ProgID="Equation.DSMT4" ShapeID="_x0000_i1079" DrawAspect="Content" ObjectID="_1538899526" r:id="rId126"/>
        </w:object>
      </w:r>
    </w:p>
    <w:p w14:paraId="4EF321C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6F217EA" wp14:editId="608C2CD2">
            <wp:extent cx="2543175" cy="2571750"/>
            <wp:effectExtent l="0" t="0" r="9525" b="0"/>
            <wp:docPr id="451" name="Picture 451" descr="L:\Clients\Connexions\CONNEX140020_Calculus\05_Art Development\Ch_11\99_Current Art\JPEG\CNX_Calc_Figure_11_03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 descr="L:\Clients\Connexions\CONNEX140020_Calculus\05_Art Development\Ch_11\99_Current Art\JPEG\CNX_Calc_Figure_11_03_209.jp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3404E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5AA6E3F3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7CA052B2">
          <v:shape id="_x0000_i1080" type="#_x0000_t75" style="width:60.75pt;height:18pt" o:ole="">
            <v:imagedata r:id="rId128" o:title=""/>
          </v:shape>
          <o:OLEObject Type="Embed" ProgID="Equation.DSMT4" ShapeID="_x0000_i1080" DrawAspect="Content" ObjectID="_1538899527" r:id="rId129"/>
        </w:object>
      </w:r>
    </w:p>
    <w:p w14:paraId="4F83C58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Hyperbola; polar form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40" w14:anchorId="2D9171C6">
          <v:shape id="_x0000_i1081" type="#_x0000_t75" style="width:69pt;height:18pt" o:ole="">
            <v:imagedata r:id="rId130" o:title=""/>
          </v:shape>
          <o:OLEObject Type="Embed" ProgID="Equation.DSMT4" ShapeID="_x0000_i1081" DrawAspect="Content" ObjectID="_1538899528" r:id="rId131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or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300" w14:anchorId="3FC67D31">
          <v:shape id="_x0000_i1082" type="#_x0000_t75" style="width:54.75pt;height:15pt" o:ole="">
            <v:imagedata r:id="rId132" o:title=""/>
          </v:shape>
          <o:OLEObject Type="Embed" ProgID="Equation.DSMT4" ShapeID="_x0000_i1082" DrawAspect="Content" ObjectID="_1538899529" r:id="rId133"/>
        </w:object>
      </w:r>
    </w:p>
    <w:p w14:paraId="0D3DCD99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CBD867C" wp14:editId="4DDD1A0A">
            <wp:extent cx="2085975" cy="2114550"/>
            <wp:effectExtent l="0" t="0" r="9525" b="0"/>
            <wp:docPr id="452" name="Picture 452" descr="L:\Clients\Connexions\CONNEX140020_Calculus\05_Art Development\Ch_11\99_Current Art\JPEG\CNX_Calc_Figure_11_03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 descr="L:\Clients\Connexions\CONNEX140020_Calculus\05_Art Development\Ch_11\99_Current Art\JPEG\CNX_Calc_Figure_11_03_210.jp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51C3C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A18DF5F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363CC70D">
          <v:shape id="_x0000_i1083" type="#_x0000_t75" style="width:26.25pt;height:14.25pt" o:ole="">
            <v:imagedata r:id="rId135" o:title=""/>
          </v:shape>
          <o:OLEObject Type="Embed" ProgID="Equation.DSMT4" ShapeID="_x0000_i1083" DrawAspect="Content" ObjectID="_1538899530" r:id="rId136"/>
        </w:object>
      </w:r>
    </w:p>
    <w:p w14:paraId="673E147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Vertical line; polar form: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60" w14:anchorId="54AD1A42">
          <v:shape id="_x0000_i1084" type="#_x0000_t75" style="width:47.25pt;height:12.75pt" o:ole="">
            <v:imagedata r:id="rId137" o:title=""/>
          </v:shape>
          <o:OLEObject Type="Embed" ProgID="Equation.DSMT4" ShapeID="_x0000_i1084" DrawAspect="Content" ObjectID="_1538899531" r:id="rId138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or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60" w14:anchorId="0FD53C55">
          <v:shape id="_x0000_i1085" type="#_x0000_t75" style="width:47.25pt;height:12pt" o:ole="">
            <v:imagedata r:id="rId139" o:title=""/>
          </v:shape>
          <o:OLEObject Type="Embed" ProgID="Equation.DSMT4" ShapeID="_x0000_i1085" DrawAspect="Content" ObjectID="_1538899532" r:id="rId140"/>
        </w:object>
      </w:r>
    </w:p>
    <w:p w14:paraId="53A48BC6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2784101" wp14:editId="5A6278B6">
            <wp:extent cx="2085975" cy="2114550"/>
            <wp:effectExtent l="0" t="0" r="9525" b="0"/>
            <wp:docPr id="453" name="Picture 453" descr="L:\Clients\Connexions\CONNEX140020_Calculus\05_Art Development\Ch_11\99_Current Art\JPEG\CNX_Calc_Figure_11_03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 descr="L:\Clients\Connexions\CONNEX140020_Calculus\05_Art Development\Ch_11\99_Current Art\JPEG\CNX_Calc_Figure_11_03_211.jp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303A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4FFAD2E" w14:textId="77777777" w:rsidR="009002DA" w:rsidRDefault="009002DA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7FA3883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>For the following exercises, convert the rectangular equation to polar form and sketch its graph.</w:t>
      </w:r>
    </w:p>
    <w:p w14:paraId="3FAC8868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8F9D812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20" w14:anchorId="0EBDC48D">
          <v:shape id="_x0000_i1086" type="#_x0000_t75" style="width:51pt;height:15.75pt" o:ole="">
            <v:imagedata r:id="rId142" o:title=""/>
          </v:shape>
          <o:OLEObject Type="Embed" ProgID="Equation.DSMT4" ShapeID="_x0000_i1086" DrawAspect="Content" ObjectID="_1538899533" r:id="rId143"/>
        </w:object>
      </w:r>
    </w:p>
    <w:p w14:paraId="03E2FFA9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20" w14:anchorId="212A04F4">
          <v:shape id="_x0000_i1087" type="#_x0000_t75" style="width:87pt;height:30.75pt" o:ole="">
            <v:imagedata r:id="rId144" o:title=""/>
          </v:shape>
          <o:OLEObject Type="Embed" ProgID="Equation.DSMT4" ShapeID="_x0000_i1087" DrawAspect="Content" ObjectID="_1538899534" r:id="rId145"/>
        </w:object>
      </w:r>
    </w:p>
    <w:p w14:paraId="3676B70F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40CD32A" wp14:editId="5B0DD9E2">
            <wp:extent cx="1638300" cy="2114550"/>
            <wp:effectExtent l="0" t="0" r="0" b="0"/>
            <wp:docPr id="454" name="Picture 454" descr="L:\Clients\Connexions\CONNEX140020_Calculus\05_Art Development\Ch_11\99_Current Art\JPEG\CNX_Calc_Figure_11_03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 descr="L:\Clients\Connexions\CONNEX140020_Calculus\05_Art Development\Ch_11\99_Current Art\JPEG\CNX_Calc_Figure_11_03_212.jpg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98AED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D335CB9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60" w14:anchorId="3D6C94F5">
          <v:shape id="_x0000_i1088" type="#_x0000_t75" style="width:39.75pt;height:18pt" o:ole="">
            <v:imagedata r:id="rId147" o:title=""/>
          </v:shape>
          <o:OLEObject Type="Embed" ProgID="Equation.DSMT4" ShapeID="_x0000_i1088" DrawAspect="Content" ObjectID="_1538899535" r:id="rId148"/>
        </w:object>
      </w:r>
    </w:p>
    <w:p w14:paraId="5678E8A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00" w:dyaOrig="360" w14:anchorId="099B5D63">
          <v:shape id="_x0000_i1089" type="#_x0000_t75" style="width:96pt;height:18pt" o:ole="">
            <v:imagedata r:id="rId149" o:title=""/>
          </v:shape>
          <o:OLEObject Type="Embed" ProgID="Equation.DSMT4" ShapeID="_x0000_i1089" DrawAspect="Content" ObjectID="_1538899536" r:id="rId150"/>
        </w:object>
      </w:r>
    </w:p>
    <w:p w14:paraId="7781C7B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85A6566" wp14:editId="2EF0CA01">
            <wp:extent cx="1876425" cy="1200150"/>
            <wp:effectExtent l="0" t="0" r="9525" b="0"/>
            <wp:docPr id="455" name="Picture 455" descr="L:\Clients\Connexions\CONNEX140020_Calculus\05_Art Development\Ch_11\99_Current Art\JPEG\CNX_Calc_Figure_11_03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 descr="L:\Clients\Connexions\CONNEX140020_Calculus\05_Art Development\Ch_11\99_Current Art\JPEG\CNX_Calc_Figure_11_03_213.jpg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6FBFD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A8DEA5B" w14:textId="77777777" w:rsidR="009002DA" w:rsidRDefault="009002DA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31648FE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For the following exercises, convert the polar equation to rectangular form and sketch its graph. </w:t>
      </w:r>
    </w:p>
    <w:p w14:paraId="79F19204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37BA262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79" w14:anchorId="66825AEF">
          <v:shape id="_x0000_i1090" type="#_x0000_t75" style="width:51pt;height:14.25pt" o:ole="">
            <v:imagedata r:id="rId152" o:title=""/>
          </v:shape>
          <o:OLEObject Type="Embed" ProgID="Equation.DSMT4" ShapeID="_x0000_i1090" DrawAspect="Content" ObjectID="_1538899537" r:id="rId153"/>
        </w:object>
      </w:r>
    </w:p>
    <w:p w14:paraId="7911580C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60" w14:anchorId="31E7631C">
          <v:shape id="_x0000_i1091" type="#_x0000_t75" style="width:60.75pt;height:18pt" o:ole="">
            <v:imagedata r:id="rId154" o:title=""/>
          </v:shape>
          <o:OLEObject Type="Embed" ProgID="Equation.DSMT4" ShapeID="_x0000_i1091" DrawAspect="Content" ObjectID="_1538899538" r:id="rId155"/>
        </w:object>
      </w:r>
    </w:p>
    <w:p w14:paraId="296BCB6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4D1EC50" wp14:editId="546362F2">
            <wp:extent cx="2790825" cy="2790825"/>
            <wp:effectExtent l="0" t="0" r="9525" b="9525"/>
            <wp:docPr id="456" name="Picture 456" descr="L:\Clients\Connexions\CONNEX140020_Calculus\05_Art Development\Ch_11\99_Current Art\JPEG\CNX_Calc_Figure_11_03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 descr="L:\Clients\Connexions\CONNEX140020_Calculus\05_Art Development\Ch_11\99_Current Art\JPEG\CNX_Calc_Figure_11_03_214.jp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62E5E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60D95BB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60" w:dyaOrig="279" w14:anchorId="03D7CC5D">
          <v:shape id="_x0000_i1092" type="#_x0000_t75" style="width:54pt;height:14.25pt" o:ole="">
            <v:imagedata r:id="rId157" o:title=""/>
          </v:shape>
          <o:OLEObject Type="Embed" ProgID="Equation.DSMT4" ShapeID="_x0000_i1092" DrawAspect="Content" ObjectID="_1538899539" r:id="rId158"/>
        </w:object>
      </w:r>
    </w:p>
    <w:p w14:paraId="2235E8A6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0" w:dyaOrig="360" w14:anchorId="08C7B539">
          <v:shape id="_x0000_i1093" type="#_x0000_t75" style="width:62.25pt;height:18pt" o:ole="">
            <v:imagedata r:id="rId159" o:title=""/>
          </v:shape>
          <o:OLEObject Type="Embed" ProgID="Equation.DSMT4" ShapeID="_x0000_i1093" DrawAspect="Content" ObjectID="_1538899540" r:id="rId160"/>
        </w:object>
      </w:r>
    </w:p>
    <w:p w14:paraId="092AE74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0801057" wp14:editId="7BFFC221">
            <wp:extent cx="2790825" cy="2790825"/>
            <wp:effectExtent l="0" t="0" r="9525" b="9525"/>
            <wp:docPr id="457" name="Picture 457" descr="L:\Clients\Connexions\CONNEX140020_Calculus\05_Art Development\Ch_11\99_Current Art\JPEG\CNX_Calc_Figure_11_03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 descr="L:\Clients\Connexions\CONNEX140020_Calculus\05_Art Development\Ch_11\99_Current Art\JPEG\CNX_Calc_Figure_11_03_215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6258A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770B0E2C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1DC754D1">
          <v:shape id="_x0000_i1094" type="#_x0000_t75" style="width:29.25pt;height:14.25pt" o:ole="">
            <v:imagedata r:id="rId162" o:title=""/>
          </v:shape>
          <o:OLEObject Type="Embed" ProgID="Equation.DSMT4" ShapeID="_x0000_i1094" DrawAspect="Content" ObjectID="_1538899541" r:id="rId163"/>
        </w:object>
      </w:r>
    </w:p>
    <w:p w14:paraId="7E2BB58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  <w:r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00" w:dyaOrig="440" w14:anchorId="030D8DE7">
          <v:shape id="_x0000_i1095" type="#_x0000_t75" style="width:90pt;height:21.75pt" o:ole="">
            <v:imagedata r:id="rId164" o:title=""/>
          </v:shape>
          <o:OLEObject Type="Embed" ProgID="Equation.DSMT4" ShapeID="_x0000_i1095" DrawAspect="Content" ObjectID="_1538899542" r:id="rId165"/>
        </w:object>
      </w:r>
    </w:p>
    <w:p w14:paraId="6DDFEC8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A097E55" wp14:editId="19404B31">
            <wp:extent cx="2790825" cy="2790825"/>
            <wp:effectExtent l="0" t="0" r="9525" b="9525"/>
            <wp:docPr id="522" name="Picture 522" descr="L:\Clients\Connexions\CONNEX140020_Calculus\05_Art Development\Ch_11\99_Current Art\JPEG\CNX_Calc_Figure_11_03_2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 descr="L:\Clients\Connexions\CONNEX140020_Calculus\05_Art Development\Ch_11\99_Current Art\JPEG\CNX_Calc_Figure_11_03_216.jpg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129CB" w14:textId="77777777" w:rsidR="00156197" w:rsidRPr="009002DA" w:rsidRDefault="00156197" w:rsidP="009002DA">
      <w:pPr>
        <w:spacing w:after="0" w:line="240" w:lineRule="auto"/>
        <w:rPr>
          <w:rFonts w:ascii="Times New Roman" w:hAnsi="Times New Roman" w:cs="Times New Roman"/>
          <w:sz w:val="24"/>
          <w:szCs w:val="24"/>
          <w:highlight w:val="cyan"/>
        </w:rPr>
      </w:pPr>
    </w:p>
    <w:p w14:paraId="702D203E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279" w14:anchorId="529145C8">
          <v:shape id="_x0000_i1096" type="#_x0000_t75" style="width:69pt;height:14.25pt" o:ole="">
            <v:imagedata r:id="rId167" o:title=""/>
          </v:shape>
          <o:OLEObject Type="Embed" ProgID="Equation.DSMT4" ShapeID="_x0000_i1096" DrawAspect="Content" ObjectID="_1538899543" r:id="rId168"/>
        </w:object>
      </w:r>
    </w:p>
    <w:p w14:paraId="0E3AE00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</w:t>
      </w:r>
      <w:proofErr w:type="gramStart"/>
      <w:r w:rsidRPr="009002DA">
        <w:rPr>
          <w:rFonts w:ascii="Times New Roman" w:eastAsia="Calibri" w:hAnsi="Times New Roman" w:cs="Times New Roman"/>
          <w:sz w:val="24"/>
          <w:szCs w:val="24"/>
        </w:rPr>
        <w:t>:.</w:t>
      </w:r>
      <w:proofErr w:type="gramEnd"/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60" w14:anchorId="2A2EDF3A">
          <v:shape id="_x0000_i1097" type="#_x0000_t75" style="width:35.25pt;height:18pt" o:ole="">
            <v:imagedata r:id="rId169" o:title=""/>
          </v:shape>
          <o:OLEObject Type="Embed" ProgID="Equation.DSMT4" ShapeID="_x0000_i1097" DrawAspect="Content" ObjectID="_1538899544" r:id="rId170"/>
        </w:object>
      </w:r>
    </w:p>
    <w:p w14:paraId="03B0A5BD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336782E" wp14:editId="3BAD5AD2">
            <wp:extent cx="2657475" cy="1200150"/>
            <wp:effectExtent l="0" t="0" r="9525" b="0"/>
            <wp:docPr id="460" name="Picture 460" descr="L:\Clients\Connexions\CONNEX140020_Calculus\05_Art Development\Ch_11\99_Current Art\JPEG\CNX_Calc_Figure_11_03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0" descr="L:\Clients\Connexions\CONNEX140020_Calculus\05_Art Development\Ch_11\99_Current Art\JPEG\CNX_Calc_Figure_11_03_217.jp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3048D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C62543C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 xml:space="preserve">For the following exercises, sketch a graph of the polar equation and identify any symmetry. </w:t>
      </w:r>
    </w:p>
    <w:p w14:paraId="634678C8" w14:textId="77777777" w:rsidR="00524F7A" w:rsidRDefault="00524F7A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21947B95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60" w:dyaOrig="279" w14:anchorId="04820987">
          <v:shape id="_x0000_i1098" type="#_x0000_t75" style="width:59.25pt;height:14.25pt" o:ole="">
            <v:imagedata r:id="rId172" o:title=""/>
          </v:shape>
          <o:OLEObject Type="Embed" ProgID="Equation.DSMT4" ShapeID="_x0000_i1098" DrawAspect="Content" ObjectID="_1538899545" r:id="rId173"/>
        </w:object>
      </w:r>
    </w:p>
    <w:p w14:paraId="5855BE5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C733CA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BB42E5A" wp14:editId="1A62EFEA">
            <wp:extent cx="2790825" cy="2790825"/>
            <wp:effectExtent l="0" t="0" r="9525" b="9525"/>
            <wp:docPr id="465" name="Picture 465" descr="L:\Clients\Connexions\CONNEX140020_Calculus\05_Art Development\Ch_11\99_Current Art\JPEG\CNX_Calc_Figure_11_03_2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5" descr="L:\Clients\Connexions\CONNEX140020_Calculus\05_Art Development\Ch_11\99_Current Art\JPEG\CNX_Calc_Figure_11_03_218.jpg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AF65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1FF8298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E5D6740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279" w14:anchorId="609AA6D8">
          <v:shape id="_x0000_i1099" type="#_x0000_t75" style="width:68.25pt;height:14.25pt" o:ole="">
            <v:imagedata r:id="rId175" o:title=""/>
          </v:shape>
          <o:OLEObject Type="Embed" ProgID="Equation.DSMT4" ShapeID="_x0000_i1099" DrawAspect="Content" ObjectID="_1538899546" r:id="rId176"/>
        </w:object>
      </w:r>
    </w:p>
    <w:p w14:paraId="304EC1D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58701D4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27FF8735" wp14:editId="10F2D4D3">
            <wp:extent cx="2790825" cy="2790825"/>
            <wp:effectExtent l="0" t="0" r="9525" b="9525"/>
            <wp:docPr id="466" name="Picture 466" descr="L:\Clients\Connexions\CONNEX140020_Calculus\05_Art Development\Ch_11\99_Current Art\JPEG\CNX_Calc_Figure_11_03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6" descr="L:\Clients\Connexions\CONNEX140020_Calculus\05_Art Development\Ch_11\99_Current Art\JPEG\CNX_Calc_Figure_11_03_219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09033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5C48D914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71BCCB53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9" w:dyaOrig="279" w14:anchorId="4EDB4A97">
          <v:shape id="_x0000_i1100" type="#_x0000_t75" style="width:68.25pt;height:14.25pt" o:ole="">
            <v:imagedata r:id="rId178" o:title=""/>
          </v:shape>
          <o:OLEObject Type="Embed" ProgID="Equation.DSMT4" ShapeID="_x0000_i1100" DrawAspect="Content" ObjectID="_1538899547" r:id="rId179"/>
        </w:object>
      </w:r>
    </w:p>
    <w:p w14:paraId="72D1210A" w14:textId="77777777" w:rsidR="006D00F9" w:rsidRPr="009002DA" w:rsidRDefault="006D00F9" w:rsidP="009002DA">
      <w:pPr>
        <w:spacing w:after="0" w:line="240" w:lineRule="auto"/>
        <w:ind w:left="360" w:hanging="36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5BED806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4DC95593" wp14:editId="3FE4D69F">
            <wp:extent cx="2790825" cy="2790825"/>
            <wp:effectExtent l="0" t="0" r="9525" b="9525"/>
            <wp:docPr id="464" name="Picture 464" descr="L:\Clients\Connexions\CONNEX140020_Calculus\05_Art Development\Ch_11\99_Current Art\JPEG\CNX_Calc_Figure_11_03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4" descr="L:\Clients\Connexions\CONNEX140020_Calculus\05_Art Development\Ch_11\99_Current Art\JPEG\CNX_Calc_Figure_11_03_220.jp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4E94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57564985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44F4F68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40" w:dyaOrig="279" w14:anchorId="490A7305">
          <v:shape id="_x0000_i1101" type="#_x0000_t75" style="width:66.75pt;height:14.25pt" o:ole="">
            <v:imagedata r:id="rId181" o:title=""/>
          </v:shape>
          <o:OLEObject Type="Embed" ProgID="Equation.DSMT4" ShapeID="_x0000_i1101" DrawAspect="Content" ObjectID="_1538899548" r:id="rId182"/>
        </w:object>
      </w:r>
    </w:p>
    <w:p w14:paraId="11A60554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2927120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30EB57D1" wp14:editId="4F94ADF7">
            <wp:extent cx="2790825" cy="2790825"/>
            <wp:effectExtent l="0" t="0" r="9525" b="9525"/>
            <wp:docPr id="467" name="Picture 467" descr="L:\Clients\Connexions\CONNEX140020_Calculus\05_Art Development\Ch_11\99_Current Art\JPEG\CNX_Calc_Figure_11_03_2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8" descr="L:\Clients\Connexions\CONNEX140020_Calculus\05_Art Development\Ch_11\99_Current Art\JPEG\CNX_Calc_Figure_11_03_221.jpg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A637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6CF6A16C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4C9B9A3B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 w14:anchorId="15E2A9AF">
          <v:shape id="_x0000_i1102" type="#_x0000_t75" style="width:66.75pt;height:18pt" o:ole="">
            <v:imagedata r:id="rId184" o:title=""/>
          </v:shape>
          <o:OLEObject Type="Embed" ProgID="Equation.DSMT4" ShapeID="_x0000_i1102" DrawAspect="Content" ObjectID="_1538899549" r:id="rId185"/>
        </w:object>
      </w:r>
    </w:p>
    <w:p w14:paraId="087895C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15171D6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339466F5" wp14:editId="5F3E8A50">
            <wp:extent cx="2790825" cy="2790825"/>
            <wp:effectExtent l="0" t="0" r="9525" b="9525"/>
            <wp:docPr id="468" name="Picture 468" descr="L:\Clients\Connexions\CONNEX140020_Calculus\05_Art Development\Ch_11\99_Current Art\JPEG\CNX_Calc_Figure_11_03_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9" descr="L:\Clients\Connexions\CONNEX140020_Calculus\05_Art Development\Ch_11\99_Current Art\JPEG\CNX_Calc_Figure_11_03_222.jpg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EF884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4920B778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72B566E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20" w:dyaOrig="400" w14:anchorId="7D4CF993">
          <v:shape id="_x0000_i1103" type="#_x0000_t75" style="width:68.25pt;height:18pt" o:ole="">
            <v:imagedata r:id="rId187" o:title=""/>
          </v:shape>
          <o:OLEObject Type="Embed" ProgID="Equation.DSMT4" ShapeID="_x0000_i1103" DrawAspect="Content" ObjectID="_1538899550" r:id="rId188"/>
        </w:object>
      </w:r>
    </w:p>
    <w:p w14:paraId="249F79A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150ABE4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0D0F666E" wp14:editId="22D93E57">
            <wp:extent cx="2790825" cy="2790825"/>
            <wp:effectExtent l="0" t="0" r="9525" b="9525"/>
            <wp:docPr id="470" name="Picture 470" descr="L:\Clients\Connexions\CONNEX140020_Calculus\05_Art Development\Ch_11\99_Current Art\JPEG\CNX_Calc_Figure_11_03_2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1" descr="L:\Clients\Connexions\CONNEX140020_Calculus\05_Art Development\Ch_11\99_Current Art\JPEG\CNX_Calc_Figure_11_03_223.jpg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295FD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27B0EFD7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49EDD848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40" w:dyaOrig="400" w14:anchorId="033941D0">
          <v:shape id="_x0000_i1104" type="#_x0000_t75" style="width:66.75pt;height:18pt" o:ole="">
            <v:imagedata r:id="rId190" o:title=""/>
          </v:shape>
          <o:OLEObject Type="Embed" ProgID="Equation.DSMT4" ShapeID="_x0000_i1104" DrawAspect="Content" ObjectID="_1538899551" r:id="rId191"/>
        </w:object>
      </w:r>
    </w:p>
    <w:p w14:paraId="448F1F71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41B6115C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469E7080" wp14:editId="474EB139">
            <wp:extent cx="2790825" cy="2790825"/>
            <wp:effectExtent l="0" t="0" r="9525" b="9525"/>
            <wp:docPr id="471" name="Picture 471" descr="L:\Clients\Connexions\CONNEX140020_Calculus\05_Art Development\Ch_11\99_Current Art\JPEG\CNX_Calc_Figure_11_03_2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4" descr="L:\Clients\Connexions\CONNEX140020_Calculus\05_Art Development\Ch_11\99_Current Art\JPEG\CNX_Calc_Figure_11_03_224.jpg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4D210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19BB68E9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5B475DB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320" w:dyaOrig="680" w14:anchorId="30F1B691">
          <v:shape id="_x0000_i1105" type="#_x0000_t75" style="width:68.25pt;height:35.25pt" o:ole="">
            <v:imagedata r:id="rId193" o:title=""/>
          </v:shape>
          <o:OLEObject Type="Embed" ProgID="Equation.DSMT4" ShapeID="_x0000_i1105" DrawAspect="Content" ObjectID="_1538899552" r:id="rId194"/>
        </w:object>
      </w:r>
    </w:p>
    <w:p w14:paraId="371A3547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037AB75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43F5B0DE" wp14:editId="438F0678">
            <wp:extent cx="2790825" cy="2790825"/>
            <wp:effectExtent l="0" t="0" r="9525" b="9525"/>
            <wp:docPr id="472" name="Picture 472" descr="L:\Clients\Connexions\CONNEX140020_Calculus\05_Art Development\Ch_11\99_Current Art\JPEG\CNX_Calc_Figure_11_03_2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5" descr="L:\Clients\Connexions\CONNEX140020_Calculus\05_Art Development\Ch_11\99_Current Art\JPEG\CNX_Calc_Figure_11_03_225.jp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94B1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4C21B4AD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441D2119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 w14:anchorId="60F810EB">
          <v:shape id="_x0000_i1106" type="#_x0000_t75" style="width:75pt;height:18pt" o:ole="">
            <v:imagedata r:id="rId196" o:title=""/>
          </v:shape>
          <o:OLEObject Type="Embed" ProgID="Equation.DSMT4" ShapeID="_x0000_i1106" DrawAspect="Content" ObjectID="_1538899553" r:id="rId197"/>
        </w:object>
      </w:r>
    </w:p>
    <w:p w14:paraId="2C8B842A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7F5A0F0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noProof/>
          <w:sz w:val="24"/>
          <w:szCs w:val="24"/>
        </w:rPr>
        <w:drawing>
          <wp:inline distT="0" distB="0" distL="0" distR="0" wp14:anchorId="27ADF3B8" wp14:editId="576BA658">
            <wp:extent cx="2790825" cy="2790825"/>
            <wp:effectExtent l="0" t="0" r="9525" b="9525"/>
            <wp:docPr id="473" name="Picture 473" descr="L:\Clients\Connexions\CONNEX140020_Calculus\05_Art Development\Ch_11\99_Current Art\JPEG\CNX_Calc_Figure_11_03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6" descr="L:\Clients\Connexions\CONNEX140020_Calculus\05_Art Development\Ch_11\99_Current Art\JPEG\CNX_Calc_Figure_11_03_226.jp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007716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 and symmetry about the pole</w:t>
      </w:r>
    </w:p>
    <w:p w14:paraId="55E54927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83445EB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20" w:dyaOrig="320" w14:anchorId="57D96944">
          <v:shape id="_x0000_i1107" type="#_x0000_t75" style="width:54pt;height:18pt" o:ole="">
            <v:imagedata r:id="rId199" o:title=""/>
          </v:shape>
          <o:OLEObject Type="Embed" ProgID="Equation.DSMT4" ShapeID="_x0000_i1107" DrawAspect="Content" ObjectID="_1538899554" r:id="rId200"/>
        </w:object>
      </w:r>
    </w:p>
    <w:p w14:paraId="686B1FA9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70AA87AF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AA833BD" wp14:editId="31D5B1ED">
            <wp:extent cx="2790825" cy="2790825"/>
            <wp:effectExtent l="0" t="0" r="9525" b="9525"/>
            <wp:docPr id="474" name="Picture 474" descr="L:\Clients\Connexions\CONNEX140020_Calculus\05_Art Development\Ch_11\99_Current Art\JPEG\CNX_Calc_Figure_11_03_2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7" descr="L:\Clients\Connexions\CONNEX140020_Calculus\05_Art Development\Ch_11\99_Current Art\JPEG\CNX_Calc_Figure_11_03_227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436FD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- and 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y</w:t>
      </w:r>
      <w:r w:rsidRPr="009002DA">
        <w:rPr>
          <w:rFonts w:ascii="Times New Roman" w:eastAsia="Calibri" w:hAnsi="Times New Roman" w:cs="Times New Roman"/>
          <w:sz w:val="24"/>
          <w:szCs w:val="24"/>
        </w:rPr>
        <w:t>-axis symmetry</w:t>
      </w:r>
    </w:p>
    <w:p w14:paraId="5D5E6FD6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0AF53C1D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6E17A9E3">
          <v:shape id="_x0000_i1108" type="#_x0000_t75" style="width:35.25pt;height:14.25pt" o:ole="">
            <v:imagedata r:id="rId202" o:title=""/>
          </v:shape>
          <o:OLEObject Type="Embed" ProgID="Equation.DSMT4" ShapeID="_x0000_i1108" DrawAspect="Content" ObjectID="_1538899555" r:id="rId203"/>
        </w:object>
      </w:r>
    </w:p>
    <w:p w14:paraId="7D0FD011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62AE0A78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CDD4CAC" wp14:editId="70D328D7">
            <wp:extent cx="2790825" cy="2790825"/>
            <wp:effectExtent l="0" t="0" r="9525" b="9525"/>
            <wp:docPr id="476" name="Picture 476" descr="L:\Clients\Connexions\CONNEX140020_Calculus\05_Art Development\Ch_11\99_Current Art\JPEG\CNX_Calc_Figure_11_03_2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 descr="L:\Clients\Connexions\CONNEX140020_Calculus\05_Art Development\Ch_11\99_Current Art\JPEG\CNX_Calc_Figure_11_03_228.jp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485D2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no symmetry</w:t>
      </w:r>
    </w:p>
    <w:p w14:paraId="791E962A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573B109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The graph </w:t>
      </w:r>
      <w:proofErr w:type="gramStart"/>
      <w:r w:rsidRPr="009002DA">
        <w:rPr>
          <w:rFonts w:ascii="Times New Roman" w:eastAsia="Calibri" w:hAnsi="Times New Roman" w:cs="Times New Roman"/>
          <w:sz w:val="24"/>
          <w:szCs w:val="24"/>
        </w:rPr>
        <w:t>of .</w:t>
      </w:r>
      <w:proofErr w:type="gramEnd"/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39" w:dyaOrig="320" w14:anchorId="6FD2AF72">
          <v:shape id="_x0000_i1109" type="#_x0000_t75" style="width:98.25pt;height:15.75pt" o:ole="">
            <v:imagedata r:id="rId205" o:title=""/>
          </v:shape>
          <o:OLEObject Type="Embed" ProgID="Equation.DSMT4" ShapeID="_x0000_i1109" DrawAspect="Content" ObjectID="_1538899556" r:id="rId206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.is called a </w:t>
      </w:r>
      <w:proofErr w:type="spellStart"/>
      <w:r w:rsidRPr="009002DA">
        <w:rPr>
          <w:rFonts w:ascii="Times New Roman" w:eastAsia="Calibri" w:hAnsi="Times New Roman" w:cs="Times New Roman"/>
          <w:i/>
          <w:sz w:val="24"/>
          <w:szCs w:val="24"/>
        </w:rPr>
        <w:t>strophoid</w:t>
      </w:r>
      <w:proofErr w:type="spellEnd"/>
      <w:r w:rsidRPr="009002DA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Use a graphing utility to sketch the graph, and, from the graph, determine the asymptote. </w:t>
      </w:r>
    </w:p>
    <w:p w14:paraId="625B6FC6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8DBE009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0A1A5A0" wp14:editId="545B8C51">
            <wp:extent cx="2790825" cy="2790825"/>
            <wp:effectExtent l="0" t="0" r="9525" b="9525"/>
            <wp:docPr id="477" name="Picture 477" descr="L:\Clients\Connexions\CONNEX140020_Calculus\05_Art Development\Ch_11\99_Current Art\JPEG\CNX_Calc_Figure_11_03_2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9" descr="L:\Clients\Connexions\CONNEX140020_Calculus\05_Art Development\Ch_11\99_Current Art\JPEG\CNX_Calc_Figure_11_03_229.jpg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EA2B1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From the graph, it appears that the vertical line </w:t>
      </w:r>
      <w:r w:rsidRPr="009002DA">
        <w:rPr>
          <w:rFonts w:ascii="Times New Roman" w:eastAsia="Calibri" w:hAnsi="Times New Roman" w:cs="Times New Roman"/>
          <w:position w:val="-4"/>
          <w:sz w:val="24"/>
          <w:szCs w:val="24"/>
        </w:rPr>
        <w:object w:dxaOrig="680" w:dyaOrig="240" w14:anchorId="5722EB2C">
          <v:shape id="_x0000_i1110" type="#_x0000_t75" style="width:35.25pt;height:11.25pt" o:ole="">
            <v:imagedata r:id="rId208" o:title=""/>
          </v:shape>
          <o:OLEObject Type="Embed" ProgID="Equation.DSMT4" ShapeID="_x0000_i1110" DrawAspect="Content" ObjectID="_1538899557" r:id="rId209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is an asymptote.</w:t>
      </w:r>
    </w:p>
    <w:p w14:paraId="56244FF1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4A1BC31E" w14:textId="77777777" w:rsidR="006D00F9" w:rsidRPr="009002DA" w:rsidRDefault="009F5C9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 </w:t>
      </w:r>
      <w:r w:rsidR="006D00F9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6D00F9" w:rsidRPr="009002DA">
        <w:rPr>
          <w:rFonts w:ascii="Times New Roman" w:eastAsia="Calibri" w:hAnsi="Times New Roman" w:cs="Times New Roman"/>
          <w:sz w:val="24"/>
          <w:szCs w:val="24"/>
        </w:rPr>
        <w:t xml:space="preserve"> Use a graphing utility and sketch the graph of </w:t>
      </w:r>
      <w:r w:rsidR="006D00F9"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00" w:dyaOrig="660" w14:anchorId="71A4E3ED">
          <v:shape id="_x0000_i1111" type="#_x0000_t75" style="width:96pt;height:32.25pt" o:ole="">
            <v:imagedata r:id="rId210" o:title=""/>
          </v:shape>
          <o:OLEObject Type="Embed" ProgID="Equation.DSMT4" ShapeID="_x0000_i1111" DrawAspect="Content" ObjectID="_1538899558" r:id="rId211"/>
        </w:object>
      </w:r>
    </w:p>
    <w:p w14:paraId="26192553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2DB9A94F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DC8FF58" wp14:editId="02F8C3BD">
            <wp:extent cx="2790825" cy="2790825"/>
            <wp:effectExtent l="0" t="0" r="9525" b="9525"/>
            <wp:docPr id="478" name="Picture 478" descr="L:\Clients\Connexions\CONNEX140020_Calculus\05_Art Development\Ch_11\99_Current Art\JPEG\CNX_Calc_Figure_11_03_2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 descr="L:\Clients\Connexions\CONNEX140020_Calculus\05_Art Development\Ch_11\99_Current Art\JPEG\CNX_Calc_Figure_11_03_230.jpg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1127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 line </w:t>
      </w:r>
    </w:p>
    <w:p w14:paraId="2C4E461C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1E462B5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Use a graphing utility to graph </w:t>
      </w:r>
      <w:r w:rsidRPr="009002D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80" w:dyaOrig="660" w14:anchorId="1C79EB4D">
          <v:shape id="_x0000_i1112" type="#_x0000_t75" style="width:65.25pt;height:33pt" o:ole="">
            <v:imagedata r:id="rId213" o:title=""/>
          </v:shape>
          <o:OLEObject Type="Embed" ProgID="Equation.DSMT4" ShapeID="_x0000_i1112" DrawAspect="Content" ObjectID="_1538899559" r:id="rId214"/>
        </w:object>
      </w:r>
    </w:p>
    <w:p w14:paraId="41AB9EF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FFEEC3B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C44A0F3" wp14:editId="3FDF48B1">
            <wp:extent cx="2790825" cy="2790825"/>
            <wp:effectExtent l="0" t="0" r="9525" b="9525"/>
            <wp:docPr id="1410" name="Picture 1410" descr="L:\Clients\Connexions\CONNEX140020_Calculus\05_Art Development\Ch_11\99_Current Art\JPEG\CNX_Calc_Figure_11_03_2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2" descr="L:\Clients\Connexions\CONNEX140020_Calculus\05_Art Development\Ch_11\99_Current Art\JPEG\CNX_Calc_Figure_11_03_231.jpg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9869A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The graph is a parabola.</w:t>
      </w:r>
    </w:p>
    <w:p w14:paraId="656D7C76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44CB5C0" w14:textId="77777777" w:rsidR="006D00F9" w:rsidRPr="009002DA" w:rsidRDefault="009F5C9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 </w:t>
      </w:r>
      <w:r w:rsidR="006D00F9"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="006D00F9"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graph </w:t>
      </w:r>
      <w:r w:rsidR="009002DA"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960" w:dyaOrig="360" w14:anchorId="73F493E7">
          <v:shape id="_x0000_i1113" type="#_x0000_t75" style="width:98.25pt;height:18pt" o:ole="">
            <v:imagedata r:id="rId216" o:title=""/>
          </v:shape>
          <o:OLEObject Type="Embed" ProgID="Equation.DSMT4" ShapeID="_x0000_i1113" DrawAspect="Content" ObjectID="_1538899560" r:id="rId217"/>
        </w:object>
      </w:r>
      <w:r w:rsidR="006D00F9"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DE55C64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31659C5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8DAEA73" wp14:editId="5160F60C">
            <wp:extent cx="2790825" cy="2790825"/>
            <wp:effectExtent l="0" t="0" r="9525" b="9525"/>
            <wp:docPr id="1412" name="Picture 1412" descr="L:\Clients\Connexions\CONNEX140020_Calculus\05_Art Development\Ch_11\99_Current Art\JPEG\CNX_Calc_Figure_11_03_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3" descr="L:\Clients\Connexions\CONNEX140020_Calculus\05_Art Development\Ch_11\99_Current Art\JPEG\CNX_Calc_Figure_11_03_232.jp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EB4B4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6E74AEF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plot </w:t>
      </w:r>
      <w:r w:rsidRPr="009002DA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160" w:dyaOrig="639" w14:anchorId="0FCC1403">
          <v:shape id="_x0000_i1114" type="#_x0000_t75" style="width:59.25pt;height:32.25pt" o:ole="">
            <v:imagedata r:id="rId219" o:title=""/>
          </v:shape>
          <o:OLEObject Type="Embed" ProgID="Equation.DSMT4" ShapeID="_x0000_i1114" DrawAspect="Content" ObjectID="_1538899561" r:id="rId220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(use the interval </w:t>
      </w:r>
      <w:r w:rsidRPr="009002D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80" w:dyaOrig="300" w14:anchorId="23286EEA">
          <v:shape id="_x0000_i1115" type="#_x0000_t75" style="width:60pt;height:15pt" o:ole="">
            <v:imagedata r:id="rId221" o:title=""/>
          </v:shape>
          <o:OLEObject Type="Embed" ProgID="Equation.DSMT4" ShapeID="_x0000_i1115" DrawAspect="Content" ObjectID="_1538899562" r:id="rId222"/>
        </w:object>
      </w:r>
    </w:p>
    <w:p w14:paraId="2232A23F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0B870243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133C6D8" wp14:editId="1A604362">
            <wp:extent cx="2790825" cy="2790825"/>
            <wp:effectExtent l="0" t="0" r="9525" b="9525"/>
            <wp:docPr id="1421" name="Picture 1421" descr="L:\Clients\Connexions\CONNEX140020_Calculus\05_Art Development\Ch_11\99_Current Art\JPEG\CNX_Calc_Figure_11_03_2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4" descr="L:\Clients\Connexions\CONNEX140020_Calculus\05_Art Development\Ch_11\99_Current Art\JPEG\CNX_Calc_Figure_11_03_233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E80BB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0B4D6F36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Without using technology, sketch the polar curve </w:t>
      </w:r>
      <w:r w:rsidRPr="009002DA">
        <w:rPr>
          <w:rFonts w:ascii="Times New Roman" w:eastAsia="Calibri" w:hAnsi="Times New Roman" w:cs="Times New Roman"/>
          <w:position w:val="-22"/>
          <w:sz w:val="24"/>
          <w:szCs w:val="24"/>
        </w:rPr>
        <w:object w:dxaOrig="760" w:dyaOrig="600" w14:anchorId="7A05C430">
          <v:shape id="_x0000_i1116" type="#_x0000_t75" style="width:39pt;height:32.25pt" o:ole="">
            <v:imagedata r:id="rId224" o:title=""/>
          </v:shape>
          <o:OLEObject Type="Embed" ProgID="Equation.DSMT4" ShapeID="_x0000_i1116" DrawAspect="Content" ObjectID="_1538899563" r:id="rId225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4B025F6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4AD22CF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A44717A" wp14:editId="3EC241E4">
            <wp:extent cx="2790825" cy="2790825"/>
            <wp:effectExtent l="0" t="0" r="9525" b="9525"/>
            <wp:docPr id="1422" name="Picture 1422" descr="L:\Clients\Connexions\CONNEX140020_Calculus\05_Art Development\Ch_11\99_Current Art\JPEG\CNX_Calc_Figure_11_03_2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5" descr="L:\Clients\Connexions\CONNEX140020_Calculus\05_Art Development\Ch_11\99_Current Art\JPEG\CNX_Calc_Figure_11_03_234.jp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D543C" w14:textId="77777777" w:rsidR="00156197" w:rsidRPr="009002DA" w:rsidRDefault="00156197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D35775C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Use a graphing utility to plot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60" w14:anchorId="3D66A93C">
          <v:shape id="_x0000_i1117" type="#_x0000_t75" style="width:45.75pt;height:12.75pt" o:ole="">
            <v:imagedata r:id="rId227" o:title=""/>
          </v:shape>
          <o:OLEObject Type="Embed" ProgID="Equation.DSMT4" ShapeID="_x0000_i1117" DrawAspect="Content" ObjectID="_1538899564" r:id="rId228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for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260" w14:anchorId="267741BC">
          <v:shape id="_x0000_i1118" type="#_x0000_t75" style="width:54.75pt;height:12.75pt" o:ole="">
            <v:imagedata r:id="rId229" o:title=""/>
          </v:shape>
          <o:OLEObject Type="Embed" ProgID="Equation.DSMT4" ShapeID="_x0000_i1118" DrawAspect="Content" ObjectID="_1538899565" r:id="rId230"/>
        </w:object>
      </w:r>
    </w:p>
    <w:p w14:paraId="4730DE09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38C2E26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8218218" wp14:editId="4888A06B">
            <wp:extent cx="2790825" cy="2790825"/>
            <wp:effectExtent l="0" t="0" r="9525" b="9525"/>
            <wp:docPr id="1434" name="Picture 1434" descr="L:\Clients\Connexions\CONNEX140020_Calculus\05_Art Development\Ch_11\99_Current Art\JPEG\CNX_Calc_Figure_11_03_2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6" descr="L:\Clients\Connexions\CONNEX140020_Calculus\05_Art Development\Ch_11\99_Current Art\JPEG\CNX_Calc_Figure_11_03_235.jpg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448CF" w14:textId="77777777" w:rsidR="009F5C99" w:rsidRPr="009002DA" w:rsidRDefault="009F5C9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3319FA4D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lastRenderedPageBreak/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Use technology to plot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300" w14:anchorId="3C7F1093">
          <v:shape id="_x0000_i1119" type="#_x0000_t75" style="width:39.75pt;height:15pt" o:ole="">
            <v:imagedata r:id="rId232" o:title=""/>
          </v:shape>
          <o:OLEObject Type="Embed" ProgID="Equation.DSMT4" ShapeID="_x0000_i1119" DrawAspect="Content" ObjectID="_1538899566" r:id="rId233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for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260" w14:anchorId="71AB99DC">
          <v:shape id="_x0000_i1120" type="#_x0000_t75" style="width:62.25pt;height:12.75pt" o:ole="">
            <v:imagedata r:id="rId234" o:title=""/>
          </v:shape>
          <o:OLEObject Type="Embed" ProgID="Equation.DSMT4" ShapeID="_x0000_i1120" DrawAspect="Content" ObjectID="_1538899567" r:id="rId235"/>
        </w:object>
      </w:r>
    </w:p>
    <w:p w14:paraId="06A4324B" w14:textId="77777777" w:rsidR="006D00F9" w:rsidRPr="009002DA" w:rsidRDefault="006D00F9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</w:t>
      </w:r>
    </w:p>
    <w:p w14:paraId="642A2450" w14:textId="77777777" w:rsidR="006D00F9" w:rsidRPr="009002DA" w:rsidRDefault="006D00F9" w:rsidP="009002DA">
      <w:pPr>
        <w:tabs>
          <w:tab w:val="left" w:pos="667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F3A918B" wp14:editId="64EE6ED1">
            <wp:extent cx="2790825" cy="2790825"/>
            <wp:effectExtent l="0" t="0" r="9525" b="9525"/>
            <wp:docPr id="512" name="Picture 512" descr="L:\Clients\Connexions\CONNEX140020_Calculus\05_Art Development\Ch_11\99_Current Art\JPEG\CNX_Calc_Figure_11_03_2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7" descr="L:\Clients\Connexions\CONNEX140020_Calculus\05_Art Development\Ch_11\99_Current Art\JPEG\CNX_Calc_Figure_11_03_236.jpg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FEC53" w14:textId="77777777" w:rsidR="00A6663B" w:rsidRPr="009002DA" w:rsidRDefault="00A6663B" w:rsidP="009002DA">
      <w:pPr>
        <w:tabs>
          <w:tab w:val="left" w:pos="6672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0DA0F22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There is a curve known as the “</w:t>
      </w:r>
      <w:r w:rsidRPr="009002DA">
        <w:rPr>
          <w:rFonts w:ascii="Times New Roman" w:eastAsia="Calibri" w:hAnsi="Times New Roman" w:cs="Times New Roman"/>
          <w:i/>
          <w:sz w:val="24"/>
          <w:szCs w:val="24"/>
        </w:rPr>
        <w:t>Black Hole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.” Use technology to plot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300" w14:anchorId="2A1E224A">
          <v:shape id="_x0000_i1121" type="#_x0000_t75" style="width:44.25pt;height:15pt" o:ole="">
            <v:imagedata r:id="rId237" o:title=""/>
          </v:shape>
          <o:OLEObject Type="Embed" ProgID="Equation.DSMT4" ShapeID="_x0000_i1121" DrawAspect="Content" ObjectID="_1538899568" r:id="rId238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for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20" w:dyaOrig="260" w14:anchorId="61164CF8">
          <v:shape id="_x0000_i1122" type="#_x0000_t75" style="width:71.25pt;height:12.75pt" o:ole="">
            <v:imagedata r:id="rId239" o:title=""/>
          </v:shape>
          <o:OLEObject Type="Embed" ProgID="Equation.DSMT4" ShapeID="_x0000_i1122" DrawAspect="Content" ObjectID="_1538899569" r:id="rId240"/>
        </w:object>
      </w:r>
    </w:p>
    <w:p w14:paraId="0883632C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swer: </w:t>
      </w:r>
    </w:p>
    <w:p w14:paraId="33803DF7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F93A900" wp14:editId="4EC735D9">
            <wp:extent cx="2790825" cy="2790825"/>
            <wp:effectExtent l="0" t="0" r="9525" b="9525"/>
            <wp:docPr id="513" name="Picture 513" descr="L:\Clients\Connexions\CONNEX140020_Calculus\05_Art Development\Ch_11\99_Current Art\JPEG\CNX_Calc_Figure_11_03_2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8" descr="L:\Clients\Connexions\CONNEX140020_Calculus\05_Art Development\Ch_11\99_Current Art\JPEG\CNX_Calc_Figure_11_03_237.jpg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6024C" w14:textId="77777777" w:rsidR="00A6663B" w:rsidRPr="009002DA" w:rsidRDefault="00A6663B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2230816" w14:textId="77777777" w:rsidR="006D00F9" w:rsidRPr="009002DA" w:rsidRDefault="006D00F9" w:rsidP="009002DA">
      <w:pPr>
        <w:numPr>
          <w:ilvl w:val="0"/>
          <w:numId w:val="14"/>
        </w:numPr>
        <w:spacing w:after="0" w:line="240" w:lineRule="auto"/>
        <w:ind w:left="720" w:hanging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b/>
          <w:sz w:val="24"/>
          <w:szCs w:val="24"/>
        </w:rPr>
        <w:t>[T]</w: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Use the results of the preceding two problems to explore the graphs of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300" w14:anchorId="4B699F4C">
          <v:shape id="_x0000_i1123" type="#_x0000_t75" style="width:47.25pt;height:15pt" o:ole="">
            <v:imagedata r:id="rId242" o:title=""/>
          </v:shape>
          <o:OLEObject Type="Embed" ProgID="Equation.DSMT4" ShapeID="_x0000_i1123" DrawAspect="Content" ObjectID="_1538899570" r:id="rId243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Pr="009002D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00" w14:anchorId="2E10FBCE">
          <v:shape id="_x0000_i1124" type="#_x0000_t75" style="width:48pt;height:15pt" o:ole="">
            <v:imagedata r:id="rId244" o:title=""/>
          </v:shape>
          <o:OLEObject Type="Embed" ProgID="Equation.DSMT4" ShapeID="_x0000_i1124" DrawAspect="Content" ObjectID="_1538899571" r:id="rId245"/>
        </w:object>
      </w:r>
      <w:r w:rsidRPr="009002DA">
        <w:rPr>
          <w:rFonts w:ascii="Times New Roman" w:eastAsia="Calibri" w:hAnsi="Times New Roman" w:cs="Times New Roman"/>
          <w:sz w:val="24"/>
          <w:szCs w:val="24"/>
        </w:rPr>
        <w:t xml:space="preserve"> for </w:t>
      </w:r>
      <w:r w:rsidRPr="009002D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40" w:dyaOrig="360" w14:anchorId="5C98D577">
          <v:shape id="_x0000_i1125" type="#_x0000_t75" style="width:42pt;height:18pt" o:ole="">
            <v:imagedata r:id="rId246" o:title=""/>
          </v:shape>
          <o:OLEObject Type="Embed" ProgID="Equation.DSMT4" ShapeID="_x0000_i1125" DrawAspect="Content" ObjectID="_1538899572" r:id="rId247"/>
        </w:object>
      </w:r>
    </w:p>
    <w:p w14:paraId="14F9EBBE" w14:textId="77777777" w:rsidR="006D00F9" w:rsidRPr="009002DA" w:rsidRDefault="006D00F9" w:rsidP="009002D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eastAsia="Calibri" w:hAnsi="Times New Roman" w:cs="Times New Roman"/>
          <w:sz w:val="24"/>
          <w:szCs w:val="24"/>
        </w:rPr>
        <w:t>Answer: Answers vary. One possibility is the spiral lines become closer together and the total number of spirals increases.</w:t>
      </w:r>
    </w:p>
    <w:p w14:paraId="52D590E5" w14:textId="77777777" w:rsidR="009002DA" w:rsidRDefault="009002DA" w:rsidP="009002D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6248CDD" w14:textId="77777777" w:rsidR="009002DA" w:rsidRDefault="009002DA" w:rsidP="009002D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33CD4CD" w14:textId="77777777" w:rsidR="00792EAB" w:rsidRPr="009002DA" w:rsidRDefault="00792EAB" w:rsidP="009002DA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002DA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792EAB" w:rsidRPr="009002DA">
      <w:headerReference w:type="default" r:id="rId2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195D59" w14:textId="77777777" w:rsidR="005C3A74" w:rsidRDefault="005C3A74" w:rsidP="00D86449">
      <w:pPr>
        <w:spacing w:after="0" w:line="240" w:lineRule="auto"/>
      </w:pPr>
      <w:r>
        <w:separator/>
      </w:r>
    </w:p>
  </w:endnote>
  <w:endnote w:type="continuationSeparator" w:id="0">
    <w:p w14:paraId="3201D661" w14:textId="77777777" w:rsidR="005C3A74" w:rsidRDefault="005C3A74" w:rsidP="00D864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4A70C2" w14:textId="77777777" w:rsidR="005C3A74" w:rsidRDefault="005C3A74" w:rsidP="00D86449">
      <w:pPr>
        <w:spacing w:after="0" w:line="240" w:lineRule="auto"/>
      </w:pPr>
      <w:r>
        <w:separator/>
      </w:r>
    </w:p>
  </w:footnote>
  <w:footnote w:type="continuationSeparator" w:id="0">
    <w:p w14:paraId="0D2A1957" w14:textId="77777777" w:rsidR="005C3A74" w:rsidRDefault="005C3A74" w:rsidP="00D864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E48A70" w14:textId="29351217" w:rsidR="00FF0794" w:rsidRPr="005B7BD5" w:rsidRDefault="00F12E38" w:rsidP="00D86449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FF0794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14:paraId="0E9FB911" w14:textId="77777777" w:rsidR="00FF0794" w:rsidRDefault="00FF079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101AE"/>
    <w:multiLevelType w:val="hybridMultilevel"/>
    <w:tmpl w:val="42541EE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26CE8"/>
    <w:multiLevelType w:val="hybridMultilevel"/>
    <w:tmpl w:val="8AF4296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21145D"/>
    <w:multiLevelType w:val="hybridMultilevel"/>
    <w:tmpl w:val="9D544AA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51E42"/>
    <w:multiLevelType w:val="hybridMultilevel"/>
    <w:tmpl w:val="6E6A3B04"/>
    <w:lvl w:ilvl="0" w:tplc="82C652C4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2000DE"/>
    <w:multiLevelType w:val="hybridMultilevel"/>
    <w:tmpl w:val="15081C4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077222"/>
    <w:multiLevelType w:val="hybridMultilevel"/>
    <w:tmpl w:val="C414C4E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100953"/>
    <w:multiLevelType w:val="hybridMultilevel"/>
    <w:tmpl w:val="AC945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1B5F85"/>
    <w:multiLevelType w:val="hybridMultilevel"/>
    <w:tmpl w:val="8A348EE2"/>
    <w:lvl w:ilvl="0" w:tplc="DF742A2E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3C30CA"/>
    <w:multiLevelType w:val="hybridMultilevel"/>
    <w:tmpl w:val="E5A82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2345A6"/>
    <w:multiLevelType w:val="hybridMultilevel"/>
    <w:tmpl w:val="A4D4D7D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244C8E"/>
    <w:multiLevelType w:val="hybridMultilevel"/>
    <w:tmpl w:val="5A20FF4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3A7C76"/>
    <w:multiLevelType w:val="hybridMultilevel"/>
    <w:tmpl w:val="2CA4FE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FD08F7"/>
    <w:multiLevelType w:val="hybridMultilevel"/>
    <w:tmpl w:val="7CC2BD6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2E4A69"/>
    <w:multiLevelType w:val="hybridMultilevel"/>
    <w:tmpl w:val="E9586E0C"/>
    <w:lvl w:ilvl="0" w:tplc="723010A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12666D"/>
    <w:multiLevelType w:val="hybridMultilevel"/>
    <w:tmpl w:val="5E12382A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FE7693"/>
    <w:multiLevelType w:val="hybridMultilevel"/>
    <w:tmpl w:val="DE367C1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701CB8"/>
    <w:multiLevelType w:val="hybridMultilevel"/>
    <w:tmpl w:val="EF727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330B38"/>
    <w:multiLevelType w:val="hybridMultilevel"/>
    <w:tmpl w:val="C78CDC4A"/>
    <w:lvl w:ilvl="0" w:tplc="19EA9C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1930BE"/>
    <w:multiLevelType w:val="hybridMultilevel"/>
    <w:tmpl w:val="4C4A3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7BC10B2"/>
    <w:multiLevelType w:val="hybridMultilevel"/>
    <w:tmpl w:val="1EB0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C01AEA"/>
    <w:multiLevelType w:val="hybridMultilevel"/>
    <w:tmpl w:val="43BE4EC8"/>
    <w:lvl w:ilvl="0" w:tplc="BE28AC8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8C757DB"/>
    <w:multiLevelType w:val="hybridMultilevel"/>
    <w:tmpl w:val="1326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DA348A"/>
    <w:multiLevelType w:val="hybridMultilevel"/>
    <w:tmpl w:val="BD283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95943CD"/>
    <w:multiLevelType w:val="hybridMultilevel"/>
    <w:tmpl w:val="15CEF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2B7AA1"/>
    <w:multiLevelType w:val="hybridMultilevel"/>
    <w:tmpl w:val="4F9EBB1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74388A"/>
    <w:multiLevelType w:val="hybridMultilevel"/>
    <w:tmpl w:val="63784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C3116B"/>
    <w:multiLevelType w:val="hybridMultilevel"/>
    <w:tmpl w:val="B0787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9A0CC4"/>
    <w:multiLevelType w:val="hybridMultilevel"/>
    <w:tmpl w:val="FD88E4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50405C"/>
    <w:multiLevelType w:val="hybridMultilevel"/>
    <w:tmpl w:val="799AA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0E3203"/>
    <w:multiLevelType w:val="hybridMultilevel"/>
    <w:tmpl w:val="CB6C6582"/>
    <w:lvl w:ilvl="0" w:tplc="D65890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A178E2"/>
    <w:multiLevelType w:val="hybridMultilevel"/>
    <w:tmpl w:val="D3367660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9325232"/>
    <w:multiLevelType w:val="hybridMultilevel"/>
    <w:tmpl w:val="ED0C6DC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340063"/>
    <w:multiLevelType w:val="hybridMultilevel"/>
    <w:tmpl w:val="CC76678A"/>
    <w:lvl w:ilvl="0" w:tplc="B10EE83C">
      <w:start w:val="12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7A4974"/>
    <w:multiLevelType w:val="hybridMultilevel"/>
    <w:tmpl w:val="736A1F1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E5D7ED6"/>
    <w:multiLevelType w:val="hybridMultilevel"/>
    <w:tmpl w:val="481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E7C39D1"/>
    <w:multiLevelType w:val="hybridMultilevel"/>
    <w:tmpl w:val="721AB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32"/>
  </w:num>
  <w:num w:numId="4">
    <w:abstractNumId w:val="39"/>
  </w:num>
  <w:num w:numId="5">
    <w:abstractNumId w:val="10"/>
  </w:num>
  <w:num w:numId="6">
    <w:abstractNumId w:val="38"/>
  </w:num>
  <w:num w:numId="7">
    <w:abstractNumId w:val="20"/>
  </w:num>
  <w:num w:numId="8">
    <w:abstractNumId w:val="23"/>
  </w:num>
  <w:num w:numId="9">
    <w:abstractNumId w:val="21"/>
  </w:num>
  <w:num w:numId="10">
    <w:abstractNumId w:val="3"/>
  </w:num>
  <w:num w:numId="11">
    <w:abstractNumId w:val="30"/>
  </w:num>
  <w:num w:numId="12">
    <w:abstractNumId w:val="26"/>
  </w:num>
  <w:num w:numId="13">
    <w:abstractNumId w:val="22"/>
  </w:num>
  <w:num w:numId="14">
    <w:abstractNumId w:val="36"/>
  </w:num>
  <w:num w:numId="15">
    <w:abstractNumId w:val="8"/>
  </w:num>
  <w:num w:numId="16">
    <w:abstractNumId w:val="11"/>
  </w:num>
  <w:num w:numId="17">
    <w:abstractNumId w:val="12"/>
  </w:num>
  <w:num w:numId="18">
    <w:abstractNumId w:val="5"/>
  </w:num>
  <w:num w:numId="19">
    <w:abstractNumId w:val="25"/>
  </w:num>
  <w:num w:numId="20">
    <w:abstractNumId w:val="4"/>
  </w:num>
  <w:num w:numId="21">
    <w:abstractNumId w:val="33"/>
  </w:num>
  <w:num w:numId="22">
    <w:abstractNumId w:val="7"/>
  </w:num>
  <w:num w:numId="23">
    <w:abstractNumId w:val="28"/>
  </w:num>
  <w:num w:numId="24">
    <w:abstractNumId w:val="24"/>
  </w:num>
  <w:num w:numId="25">
    <w:abstractNumId w:val="14"/>
  </w:num>
  <w:num w:numId="26">
    <w:abstractNumId w:val="19"/>
  </w:num>
  <w:num w:numId="27">
    <w:abstractNumId w:val="16"/>
  </w:num>
  <w:num w:numId="28">
    <w:abstractNumId w:val="37"/>
  </w:num>
  <w:num w:numId="29">
    <w:abstractNumId w:val="34"/>
  </w:num>
  <w:num w:numId="30">
    <w:abstractNumId w:val="1"/>
  </w:num>
  <w:num w:numId="31">
    <w:abstractNumId w:val="35"/>
  </w:num>
  <w:num w:numId="32">
    <w:abstractNumId w:val="17"/>
  </w:num>
  <w:num w:numId="33">
    <w:abstractNumId w:val="27"/>
  </w:num>
  <w:num w:numId="34">
    <w:abstractNumId w:val="2"/>
  </w:num>
  <w:num w:numId="35">
    <w:abstractNumId w:val="29"/>
  </w:num>
  <w:num w:numId="36">
    <w:abstractNumId w:val="15"/>
  </w:num>
  <w:num w:numId="37">
    <w:abstractNumId w:val="18"/>
  </w:num>
  <w:num w:numId="38">
    <w:abstractNumId w:val="31"/>
  </w:num>
  <w:num w:numId="39">
    <w:abstractNumId w:val="0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11134A"/>
    <w:rsid w:val="00156197"/>
    <w:rsid w:val="001C2E25"/>
    <w:rsid w:val="002A4C2C"/>
    <w:rsid w:val="002B0FB8"/>
    <w:rsid w:val="002E444B"/>
    <w:rsid w:val="003B649E"/>
    <w:rsid w:val="004016B1"/>
    <w:rsid w:val="00507FAD"/>
    <w:rsid w:val="00524F7A"/>
    <w:rsid w:val="00525702"/>
    <w:rsid w:val="00536776"/>
    <w:rsid w:val="005C3A74"/>
    <w:rsid w:val="0064250C"/>
    <w:rsid w:val="006D00F9"/>
    <w:rsid w:val="00712907"/>
    <w:rsid w:val="00792EAB"/>
    <w:rsid w:val="007D7DDF"/>
    <w:rsid w:val="008773A8"/>
    <w:rsid w:val="0089317E"/>
    <w:rsid w:val="009002DA"/>
    <w:rsid w:val="00970961"/>
    <w:rsid w:val="009B29DC"/>
    <w:rsid w:val="009F5C99"/>
    <w:rsid w:val="009F71B8"/>
    <w:rsid w:val="00A02AA2"/>
    <w:rsid w:val="00A306B4"/>
    <w:rsid w:val="00A6663B"/>
    <w:rsid w:val="00AE1949"/>
    <w:rsid w:val="00AF4FCE"/>
    <w:rsid w:val="00CD3A2D"/>
    <w:rsid w:val="00CF2090"/>
    <w:rsid w:val="00D8055C"/>
    <w:rsid w:val="00D86449"/>
    <w:rsid w:val="00DB2D37"/>
    <w:rsid w:val="00DB540E"/>
    <w:rsid w:val="00E005D0"/>
    <w:rsid w:val="00F12E38"/>
    <w:rsid w:val="00F13BF6"/>
    <w:rsid w:val="00FF0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."/>
  <w:listSeparator w:val=","/>
  <w14:docId w14:val="426381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3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0.bin"/><Relationship Id="rId205" Type="http://schemas.openxmlformats.org/officeDocument/2006/relationships/image" Target="media/image113.wmf"/><Relationship Id="rId226" Type="http://schemas.openxmlformats.org/officeDocument/2006/relationships/image" Target="media/image126.jpeg"/><Relationship Id="rId247" Type="http://schemas.openxmlformats.org/officeDocument/2006/relationships/oleObject" Target="embeddings/oleObject101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6.jpeg"/><Relationship Id="rId53" Type="http://schemas.openxmlformats.org/officeDocument/2006/relationships/image" Target="media/image27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5.wmf"/><Relationship Id="rId149" Type="http://schemas.openxmlformats.org/officeDocument/2006/relationships/image" Target="media/image77.wmf"/><Relationship Id="rId5" Type="http://schemas.openxmlformats.org/officeDocument/2006/relationships/settings" Target="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69.bin"/><Relationship Id="rId181" Type="http://schemas.openxmlformats.org/officeDocument/2006/relationships/image" Target="media/image97.wmf"/><Relationship Id="rId216" Type="http://schemas.openxmlformats.org/officeDocument/2006/relationships/image" Target="media/image120.wmf"/><Relationship Id="rId237" Type="http://schemas.openxmlformats.org/officeDocument/2006/relationships/image" Target="media/image133.wmf"/><Relationship Id="rId22" Type="http://schemas.openxmlformats.org/officeDocument/2006/relationships/image" Target="media/image9.jpeg"/><Relationship Id="rId43" Type="http://schemas.openxmlformats.org/officeDocument/2006/relationships/image" Target="media/image22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1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0.jpeg"/><Relationship Id="rId192" Type="http://schemas.openxmlformats.org/officeDocument/2006/relationships/image" Target="media/image104.jpeg"/><Relationship Id="rId206" Type="http://schemas.openxmlformats.org/officeDocument/2006/relationships/oleObject" Target="embeddings/oleObject85.bin"/><Relationship Id="rId227" Type="http://schemas.openxmlformats.org/officeDocument/2006/relationships/image" Target="media/image127.wmf"/><Relationship Id="rId248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0.wmf"/><Relationship Id="rId103" Type="http://schemas.openxmlformats.org/officeDocument/2006/relationships/image" Target="media/image52.e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91" Type="http://schemas.openxmlformats.org/officeDocument/2006/relationships/image" Target="media/image46.e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3.bin"/><Relationship Id="rId161" Type="http://schemas.openxmlformats.org/officeDocument/2006/relationships/image" Target="media/image84.jpeg"/><Relationship Id="rId166" Type="http://schemas.openxmlformats.org/officeDocument/2006/relationships/image" Target="media/image87.jpeg"/><Relationship Id="rId182" Type="http://schemas.openxmlformats.org/officeDocument/2006/relationships/oleObject" Target="embeddings/oleObject77.bin"/><Relationship Id="rId187" Type="http://schemas.openxmlformats.org/officeDocument/2006/relationships/image" Target="media/image101.wmf"/><Relationship Id="rId21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17.jpeg"/><Relationship Id="rId233" Type="http://schemas.openxmlformats.org/officeDocument/2006/relationships/oleObject" Target="embeddings/oleObject95.bin"/><Relationship Id="rId238" Type="http://schemas.openxmlformats.org/officeDocument/2006/relationships/oleObject" Target="embeddings/oleObject97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6.wmf"/><Relationship Id="rId135" Type="http://schemas.openxmlformats.org/officeDocument/2006/relationships/image" Target="media/image69.wmf"/><Relationship Id="rId151" Type="http://schemas.openxmlformats.org/officeDocument/2006/relationships/image" Target="media/image78.jpeg"/><Relationship Id="rId156" Type="http://schemas.openxmlformats.org/officeDocument/2006/relationships/image" Target="media/image81.jpeg"/><Relationship Id="rId177" Type="http://schemas.openxmlformats.org/officeDocument/2006/relationships/image" Target="media/image94.jpeg"/><Relationship Id="rId198" Type="http://schemas.openxmlformats.org/officeDocument/2006/relationships/image" Target="media/image108.jpeg"/><Relationship Id="rId172" Type="http://schemas.openxmlformats.org/officeDocument/2006/relationships/image" Target="media/image91.wmf"/><Relationship Id="rId193" Type="http://schemas.openxmlformats.org/officeDocument/2006/relationships/image" Target="media/image105.wmf"/><Relationship Id="rId202" Type="http://schemas.openxmlformats.org/officeDocument/2006/relationships/image" Target="media/image111.wmf"/><Relationship Id="rId207" Type="http://schemas.openxmlformats.org/officeDocument/2006/relationships/image" Target="media/image114.jpeg"/><Relationship Id="rId223" Type="http://schemas.openxmlformats.org/officeDocument/2006/relationships/image" Target="media/image124.jpeg"/><Relationship Id="rId228" Type="http://schemas.openxmlformats.org/officeDocument/2006/relationships/oleObject" Target="embeddings/oleObject93.bin"/><Relationship Id="rId244" Type="http://schemas.openxmlformats.org/officeDocument/2006/relationships/image" Target="media/image137.wmf"/><Relationship Id="rId249" Type="http://schemas.openxmlformats.org/officeDocument/2006/relationships/fontTable" Target="fontTable.xml"/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image" Target="media/image72.jpeg"/><Relationship Id="rId146" Type="http://schemas.openxmlformats.org/officeDocument/2006/relationships/image" Target="media/image75.jpeg"/><Relationship Id="rId167" Type="http://schemas.openxmlformats.org/officeDocument/2006/relationships/image" Target="media/image88.wmf"/><Relationship Id="rId188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5.wmf"/><Relationship Id="rId183" Type="http://schemas.openxmlformats.org/officeDocument/2006/relationships/image" Target="media/image98.jpeg"/><Relationship Id="rId213" Type="http://schemas.openxmlformats.org/officeDocument/2006/relationships/image" Target="media/image118.emf"/><Relationship Id="rId218" Type="http://schemas.openxmlformats.org/officeDocument/2006/relationships/image" Target="media/image121.jpeg"/><Relationship Id="rId234" Type="http://schemas.openxmlformats.org/officeDocument/2006/relationships/image" Target="media/image131.emf"/><Relationship Id="rId239" Type="http://schemas.openxmlformats.org/officeDocument/2006/relationships/image" Target="media/image134.e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0" Type="http://schemas.openxmlformats.org/officeDocument/2006/relationships/theme" Target="theme/theme1.xml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178" Type="http://schemas.openxmlformats.org/officeDocument/2006/relationships/image" Target="media/image95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9.wmf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1.bin"/><Relationship Id="rId199" Type="http://schemas.openxmlformats.org/officeDocument/2006/relationships/image" Target="media/image109.wmf"/><Relationship Id="rId203" Type="http://schemas.openxmlformats.org/officeDocument/2006/relationships/oleObject" Target="embeddings/oleObject84.bin"/><Relationship Id="rId208" Type="http://schemas.openxmlformats.org/officeDocument/2006/relationships/image" Target="media/image115.emf"/><Relationship Id="rId229" Type="http://schemas.openxmlformats.org/officeDocument/2006/relationships/image" Target="media/image128.emf"/><Relationship Id="rId19" Type="http://schemas.openxmlformats.org/officeDocument/2006/relationships/image" Target="media/image7.jpeg"/><Relationship Id="rId224" Type="http://schemas.openxmlformats.org/officeDocument/2006/relationships/image" Target="media/image125.emf"/><Relationship Id="rId240" Type="http://schemas.openxmlformats.org/officeDocument/2006/relationships/oleObject" Target="embeddings/oleObject98.bin"/><Relationship Id="rId245" Type="http://schemas.openxmlformats.org/officeDocument/2006/relationships/oleObject" Target="embeddings/oleObject100.bin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2.bin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1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99.wmf"/><Relationship Id="rId189" Type="http://schemas.openxmlformats.org/officeDocument/2006/relationships/image" Target="media/image102.jpeg"/><Relationship Id="rId219" Type="http://schemas.openxmlformats.org/officeDocument/2006/relationships/image" Target="media/image122.wmf"/><Relationship Id="rId3" Type="http://schemas.openxmlformats.org/officeDocument/2006/relationships/styles" Target="styles.xml"/><Relationship Id="rId214" Type="http://schemas.openxmlformats.org/officeDocument/2006/relationships/oleObject" Target="embeddings/oleObject88.bin"/><Relationship Id="rId230" Type="http://schemas.openxmlformats.org/officeDocument/2006/relationships/oleObject" Target="embeddings/oleObject94.bin"/><Relationship Id="rId235" Type="http://schemas.openxmlformats.org/officeDocument/2006/relationships/oleObject" Target="embeddings/oleObject96.bin"/><Relationship Id="rId25" Type="http://schemas.openxmlformats.org/officeDocument/2006/relationships/image" Target="media/image11.jpeg"/><Relationship Id="rId46" Type="http://schemas.openxmlformats.org/officeDocument/2006/relationships/oleObject" Target="embeddings/oleObject15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2.jpeg"/><Relationship Id="rId179" Type="http://schemas.openxmlformats.org/officeDocument/2006/relationships/oleObject" Target="embeddings/oleObject76.bin"/><Relationship Id="rId195" Type="http://schemas.openxmlformats.org/officeDocument/2006/relationships/image" Target="media/image106.jpeg"/><Relationship Id="rId209" Type="http://schemas.openxmlformats.org/officeDocument/2006/relationships/oleObject" Target="embeddings/oleObject86.bin"/><Relationship Id="rId190" Type="http://schemas.openxmlformats.org/officeDocument/2006/relationships/image" Target="media/image103.wmf"/><Relationship Id="rId204" Type="http://schemas.openxmlformats.org/officeDocument/2006/relationships/image" Target="media/image112.jpeg"/><Relationship Id="rId220" Type="http://schemas.openxmlformats.org/officeDocument/2006/relationships/oleObject" Target="embeddings/oleObject90.bin"/><Relationship Id="rId225" Type="http://schemas.openxmlformats.org/officeDocument/2006/relationships/oleObject" Target="embeddings/oleObject92.bin"/><Relationship Id="rId241" Type="http://schemas.openxmlformats.org/officeDocument/2006/relationships/image" Target="media/image135.jpeg"/><Relationship Id="rId246" Type="http://schemas.openxmlformats.org/officeDocument/2006/relationships/image" Target="media/image138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0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4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52" Type="http://schemas.openxmlformats.org/officeDocument/2006/relationships/oleObject" Target="embeddings/oleObject18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4.bin"/><Relationship Id="rId164" Type="http://schemas.openxmlformats.org/officeDocument/2006/relationships/image" Target="media/image86.wmf"/><Relationship Id="rId169" Type="http://schemas.openxmlformats.org/officeDocument/2006/relationships/image" Target="media/image89.wmf"/><Relationship Id="rId185" Type="http://schemas.openxmlformats.org/officeDocument/2006/relationships/oleObject" Target="embeddings/oleObject7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6.jpeg"/><Relationship Id="rId210" Type="http://schemas.openxmlformats.org/officeDocument/2006/relationships/image" Target="media/image116.emf"/><Relationship Id="rId215" Type="http://schemas.openxmlformats.org/officeDocument/2006/relationships/image" Target="media/image119.jpeg"/><Relationship Id="rId236" Type="http://schemas.openxmlformats.org/officeDocument/2006/relationships/image" Target="media/image132.jpeg"/><Relationship Id="rId26" Type="http://schemas.openxmlformats.org/officeDocument/2006/relationships/image" Target="media/image12.wmf"/><Relationship Id="rId231" Type="http://schemas.openxmlformats.org/officeDocument/2006/relationships/image" Target="media/image129.jpeg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80.wmf"/><Relationship Id="rId175" Type="http://schemas.openxmlformats.org/officeDocument/2006/relationships/image" Target="media/image93.wmf"/><Relationship Id="rId196" Type="http://schemas.openxmlformats.org/officeDocument/2006/relationships/image" Target="media/image107.wmf"/><Relationship Id="rId200" Type="http://schemas.openxmlformats.org/officeDocument/2006/relationships/oleObject" Target="embeddings/oleObject83.bin"/><Relationship Id="rId16" Type="http://schemas.openxmlformats.org/officeDocument/2006/relationships/image" Target="media/image5.jpeg"/><Relationship Id="rId221" Type="http://schemas.openxmlformats.org/officeDocument/2006/relationships/image" Target="media/image123.wmf"/><Relationship Id="rId242" Type="http://schemas.openxmlformats.org/officeDocument/2006/relationships/image" Target="media/image136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wmf"/><Relationship Id="rId144" Type="http://schemas.openxmlformats.org/officeDocument/2006/relationships/image" Target="media/image74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1.bin"/><Relationship Id="rId186" Type="http://schemas.openxmlformats.org/officeDocument/2006/relationships/image" Target="media/image100.jpeg"/><Relationship Id="rId211" Type="http://schemas.openxmlformats.org/officeDocument/2006/relationships/oleObject" Target="embeddings/oleObject87.bin"/><Relationship Id="rId232" Type="http://schemas.openxmlformats.org/officeDocument/2006/relationships/image" Target="media/image130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6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8.jpeg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7.bin"/><Relationship Id="rId176" Type="http://schemas.openxmlformats.org/officeDocument/2006/relationships/oleObject" Target="embeddings/oleObject75.bin"/><Relationship Id="rId197" Type="http://schemas.openxmlformats.org/officeDocument/2006/relationships/oleObject" Target="embeddings/oleObject82.bin"/><Relationship Id="rId201" Type="http://schemas.openxmlformats.org/officeDocument/2006/relationships/image" Target="media/image110.jpeg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291A63-229A-4466-B73E-E1A3037118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1</Pages>
  <Words>941</Words>
  <Characters>536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5</cp:revision>
  <dcterms:created xsi:type="dcterms:W3CDTF">2016-04-15T16:13:00Z</dcterms:created>
  <dcterms:modified xsi:type="dcterms:W3CDTF">2016-10-25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